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593ACCB" w14:textId="3A34F32E" w:rsidR="00A91679" w:rsidRPr="00683D31" w:rsidRDefault="00A91679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 w:rsidRPr="00683D31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Название статьи</w:t>
      </w:r>
    </w:p>
    <w:p w14:paraId="3D58ED92" w14:textId="77777777" w:rsidR="00A91679" w:rsidRPr="00DA6932" w:rsidRDefault="00A91679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179EBD67" w14:textId="11A7FC0B" w:rsidR="00A91679" w:rsidRPr="00607AFE" w:rsidRDefault="00A91679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b/>
          <w:bCs/>
          <w:sz w:val="24"/>
          <w:szCs w:val="24"/>
        </w:rPr>
        <w:t>Введение</w:t>
      </w:r>
    </w:p>
    <w:p w14:paraId="3FD4D735" w14:textId="77777777" w:rsidR="00A91679" w:rsidRPr="00607AFE" w:rsidRDefault="00A91679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04527748" w14:textId="73CC2087" w:rsidR="00A91679" w:rsidRPr="00607AFE" w:rsidRDefault="00A91679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Соответствие статьи научному стилю является одним из основных критериев принятия статьи к публикации. В текущем виде, процесс проверки представляет собой отправку статьи на </w:t>
      </w:r>
      <w:r w:rsidR="004449EB" w:rsidRPr="00607AFE">
        <w:rPr>
          <w:rFonts w:ascii="Times New Roman" w:eastAsia="Times New Roman" w:hAnsi="Times New Roman" w:cs="Times New Roman"/>
          <w:sz w:val="24"/>
          <w:szCs w:val="24"/>
        </w:rPr>
        <w:t>рецензирование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, ожидание ответа, исправление недочетов и отправка на повторную проверку – данные этапы могут занимать достаточно много времени. В связи с этим, автоматизация данного процесса является актуальной задачей, позволяющей значительно ускорить процесс выявления ошибок для исправления, и в следствие этого ускорить сам процесс публикации статьи. В соответствие с этим возникает задача исследования возможности автоматизации процесса проверки научных статей на соответствие научному стилю.</w:t>
      </w:r>
    </w:p>
    <w:p w14:paraId="6AB6CAB0" w14:textId="77777777" w:rsidR="00A91679" w:rsidRPr="00607AFE" w:rsidRDefault="00A91679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018AB15C" w14:textId="60D8BBF6" w:rsidR="00A91679" w:rsidRPr="00607AFE" w:rsidRDefault="00A91679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b/>
          <w:bCs/>
          <w:sz w:val="24"/>
          <w:szCs w:val="24"/>
        </w:rPr>
        <w:t>Обзор предметной области</w:t>
      </w:r>
    </w:p>
    <w:p w14:paraId="40C2CDB8" w14:textId="77777777" w:rsidR="00A91679" w:rsidRPr="00607AFE" w:rsidRDefault="00A91679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7B7D7EB3" w14:textId="247264BE" w:rsidR="00A91679" w:rsidRPr="00607AFE" w:rsidRDefault="00A91679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Научный стиль - наиболее строгий стиль речи, используемый для написания научных статей. Характеризуется использованием научной терминологии, исключая жаргонизмы. Научный стиль не допускает личного изложения [1]. Проверяя текст на соответствие научному стилю, </w:t>
      </w:r>
      <w:r w:rsidR="00D340DB" w:rsidRPr="00607AFE">
        <w:rPr>
          <w:rFonts w:ascii="Times New Roman" w:eastAsia="Times New Roman" w:hAnsi="Times New Roman" w:cs="Times New Roman"/>
          <w:sz w:val="24"/>
          <w:szCs w:val="24"/>
        </w:rPr>
        <w:t>следует в первую очередь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реализовать и базовую проверку на качество текста. К такого рода анализу можно отнести </w:t>
      </w:r>
      <w:r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SEO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-анализ. </w:t>
      </w:r>
      <w:r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SEO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search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engine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optimization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) анализ [2-3] популярен и актуален в связи с необходимостью продвижения ресурсов, товаров и услуг в сети Интернет. </w:t>
      </w:r>
      <w:r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SEO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анализ текста дает возможность понять, </w:t>
      </w:r>
      <w:r w:rsidR="00B94802" w:rsidRPr="00607AFE">
        <w:rPr>
          <w:rFonts w:ascii="Times New Roman" w:eastAsia="Times New Roman" w:hAnsi="Times New Roman" w:cs="Times New Roman"/>
          <w:sz w:val="24"/>
          <w:szCs w:val="24"/>
        </w:rPr>
        <w:t>насколько часто употребляются ключевые слова в тек</w:t>
      </w:r>
      <w:r w:rsidR="00D340DB" w:rsidRPr="00607AFE">
        <w:rPr>
          <w:rFonts w:ascii="Times New Roman" w:eastAsia="Times New Roman" w:hAnsi="Times New Roman" w:cs="Times New Roman"/>
          <w:sz w:val="24"/>
          <w:szCs w:val="24"/>
        </w:rPr>
        <w:t xml:space="preserve">сте, как много в тексте слов, не имеющих смысловой нагрузки и </w:t>
      </w:r>
      <w:r w:rsidR="00CD3D2F">
        <w:rPr>
          <w:rFonts w:ascii="Times New Roman" w:eastAsia="Times New Roman" w:hAnsi="Times New Roman" w:cs="Times New Roman"/>
          <w:sz w:val="24"/>
          <w:szCs w:val="24"/>
        </w:rPr>
        <w:t>другое.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6CD87ABA" w14:textId="02DE1DA7" w:rsidR="00AE6A6D" w:rsidRPr="00607AFE" w:rsidRDefault="00AE6A6D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SEO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-анализе вводит следующие термины для двух критериев, которые проверяются в данной работе:</w:t>
      </w:r>
    </w:p>
    <w:p w14:paraId="4ADE1EB8" w14:textId="1CF204C7" w:rsidR="009F5A3B" w:rsidRPr="00607AFE" w:rsidRDefault="00AE6A6D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07AFE">
        <w:rPr>
          <w:rFonts w:ascii="Times New Roman" w:hAnsi="Times New Roman" w:cs="Times New Roman"/>
          <w:sz w:val="24"/>
          <w:szCs w:val="24"/>
        </w:rPr>
        <w:t>Тошнота – это показатель повторений в текстовом документе ключевых слов и фраз. Синонимом тошноты является термин плотность [</w:t>
      </w:r>
      <w:r w:rsidR="00DA56E7">
        <w:rPr>
          <w:rFonts w:ascii="Times New Roman" w:hAnsi="Times New Roman" w:cs="Times New Roman"/>
          <w:sz w:val="24"/>
          <w:szCs w:val="24"/>
        </w:rPr>
        <w:t>3</w:t>
      </w:r>
      <w:r w:rsidRPr="00607AFE">
        <w:rPr>
          <w:rFonts w:ascii="Times New Roman" w:hAnsi="Times New Roman" w:cs="Times New Roman"/>
          <w:sz w:val="24"/>
          <w:szCs w:val="24"/>
        </w:rPr>
        <w:t>]. Вода - процентное соотношение стоп-слов и общего количества слов в тексте [</w:t>
      </w:r>
      <w:r w:rsidR="00DA56E7">
        <w:rPr>
          <w:rFonts w:ascii="Times New Roman" w:hAnsi="Times New Roman" w:cs="Times New Roman"/>
          <w:sz w:val="24"/>
          <w:szCs w:val="24"/>
        </w:rPr>
        <w:t>3</w:t>
      </w:r>
      <w:r w:rsidRPr="00607AFE">
        <w:rPr>
          <w:rFonts w:ascii="Times New Roman" w:hAnsi="Times New Roman" w:cs="Times New Roman"/>
          <w:sz w:val="24"/>
          <w:szCs w:val="24"/>
        </w:rPr>
        <w:t>].</w:t>
      </w:r>
      <w:r w:rsidR="006749F4" w:rsidRPr="00607AFE">
        <w:rPr>
          <w:rFonts w:ascii="Times New Roman" w:hAnsi="Times New Roman" w:cs="Times New Roman"/>
          <w:sz w:val="24"/>
          <w:szCs w:val="24"/>
        </w:rPr>
        <w:t xml:space="preserve"> Так как эти критерии </w:t>
      </w:r>
      <w:r w:rsidR="009F5A3B" w:rsidRPr="00607AFE">
        <w:rPr>
          <w:rFonts w:ascii="Times New Roman" w:hAnsi="Times New Roman" w:cs="Times New Roman"/>
          <w:sz w:val="24"/>
          <w:szCs w:val="24"/>
        </w:rPr>
        <w:t>вычисляемы, то можно автоматизировать их получение.</w:t>
      </w:r>
    </w:p>
    <w:p w14:paraId="6145BE34" w14:textId="42DD152B" w:rsidR="00AE6A6D" w:rsidRPr="00607AFE" w:rsidRDefault="009F5A3B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07AFE">
        <w:rPr>
          <w:rFonts w:ascii="Times New Roman" w:hAnsi="Times New Roman" w:cs="Times New Roman"/>
          <w:sz w:val="24"/>
          <w:szCs w:val="24"/>
        </w:rPr>
        <w:t>Так же существует эмпирическая закономерность распределения частоты слов естественного языка - Закон Ципфа: если все слова языка или достаточно длинного текста упорядочить по убыванию частоты их использования, то частота n-</w:t>
      </w:r>
      <w:proofErr w:type="spellStart"/>
      <w:r w:rsidRPr="00607AFE">
        <w:rPr>
          <w:rFonts w:ascii="Times New Roman" w:hAnsi="Times New Roman" w:cs="Times New Roman"/>
          <w:sz w:val="24"/>
          <w:szCs w:val="24"/>
        </w:rPr>
        <w:t>го</w:t>
      </w:r>
      <w:proofErr w:type="spellEnd"/>
      <w:r w:rsidRPr="00607AFE">
        <w:rPr>
          <w:rFonts w:ascii="Times New Roman" w:hAnsi="Times New Roman" w:cs="Times New Roman"/>
          <w:sz w:val="24"/>
          <w:szCs w:val="24"/>
        </w:rPr>
        <w:t xml:space="preserve"> слова в таком списке окажется приблизительно обратно пропорциональной его порядковому номеру n [</w:t>
      </w:r>
      <w:r w:rsidR="00DA56E7">
        <w:rPr>
          <w:rFonts w:ascii="Times New Roman" w:hAnsi="Times New Roman" w:cs="Times New Roman"/>
          <w:sz w:val="24"/>
          <w:szCs w:val="24"/>
        </w:rPr>
        <w:t>4</w:t>
      </w:r>
      <w:r w:rsidRPr="00607AFE">
        <w:rPr>
          <w:rFonts w:ascii="Times New Roman" w:hAnsi="Times New Roman" w:cs="Times New Roman"/>
          <w:sz w:val="24"/>
          <w:szCs w:val="24"/>
        </w:rPr>
        <w:t>-</w:t>
      </w:r>
      <w:r w:rsidR="00DA56E7">
        <w:rPr>
          <w:rFonts w:ascii="Times New Roman" w:hAnsi="Times New Roman" w:cs="Times New Roman"/>
          <w:sz w:val="24"/>
          <w:szCs w:val="24"/>
        </w:rPr>
        <w:t>5</w:t>
      </w:r>
      <w:r w:rsidRPr="00607AFE">
        <w:rPr>
          <w:rFonts w:ascii="Times New Roman" w:hAnsi="Times New Roman" w:cs="Times New Roman"/>
          <w:sz w:val="24"/>
          <w:szCs w:val="24"/>
        </w:rPr>
        <w:t>]. Соответствие распределения слов в тексте закону Ципфа говорит об уровне его естественности. Расчет этого критерия так же можно автоматизировать.</w:t>
      </w:r>
    </w:p>
    <w:p w14:paraId="0A0BDE38" w14:textId="3B3A83F7" w:rsidR="00A30257" w:rsidRPr="00607AFE" w:rsidRDefault="009F5A3B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hAnsi="Times New Roman" w:cs="Times New Roman"/>
          <w:sz w:val="24"/>
          <w:szCs w:val="24"/>
        </w:rPr>
        <w:t>Т</w:t>
      </w:r>
      <w:r w:rsidR="00A30257" w:rsidRPr="00607AFE">
        <w:rPr>
          <w:rFonts w:ascii="Times New Roman" w:hAnsi="Times New Roman" w:cs="Times New Roman"/>
          <w:sz w:val="24"/>
          <w:szCs w:val="24"/>
        </w:rPr>
        <w:t xml:space="preserve">акже важными показателями научной статьи являются её </w:t>
      </w:r>
      <w:proofErr w:type="spellStart"/>
      <w:r w:rsidR="00A30257" w:rsidRPr="00607AFE">
        <w:rPr>
          <w:rFonts w:ascii="Times New Roman" w:hAnsi="Times New Roman" w:cs="Times New Roman"/>
          <w:sz w:val="24"/>
          <w:szCs w:val="24"/>
        </w:rPr>
        <w:t>экспертность</w:t>
      </w:r>
      <w:proofErr w:type="spellEnd"/>
      <w:r w:rsidR="00A30257" w:rsidRPr="00607AFE">
        <w:rPr>
          <w:rFonts w:ascii="Times New Roman" w:hAnsi="Times New Roman" w:cs="Times New Roman"/>
          <w:sz w:val="24"/>
          <w:szCs w:val="24"/>
        </w:rPr>
        <w:t xml:space="preserve"> и полезность. На данный момент это может проверить только специалист в данной области, но разработки подобных инструментов ведутся [</w:t>
      </w:r>
      <w:r w:rsidR="008A7D89" w:rsidRPr="008A7D89">
        <w:rPr>
          <w:rFonts w:ascii="Times New Roman" w:hAnsi="Times New Roman" w:cs="Times New Roman"/>
          <w:sz w:val="24"/>
          <w:szCs w:val="24"/>
        </w:rPr>
        <w:t>6</w:t>
      </w:r>
      <w:r w:rsidR="00A30257" w:rsidRPr="00607AFE">
        <w:rPr>
          <w:rFonts w:ascii="Times New Roman" w:hAnsi="Times New Roman" w:cs="Times New Roman"/>
          <w:sz w:val="24"/>
          <w:szCs w:val="24"/>
        </w:rPr>
        <w:t>].</w:t>
      </w:r>
    </w:p>
    <w:p w14:paraId="18729B41" w14:textId="2F56456C" w:rsidR="00A91679" w:rsidRPr="00607AFE" w:rsidRDefault="00A91679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Более подробный обзор предметной области</w:t>
      </w:r>
      <w:r w:rsidR="009F5A3B" w:rsidRPr="00607AFE">
        <w:rPr>
          <w:rFonts w:ascii="Times New Roman" w:eastAsia="Times New Roman" w:hAnsi="Times New Roman" w:cs="Times New Roman"/>
          <w:sz w:val="24"/>
          <w:szCs w:val="24"/>
        </w:rPr>
        <w:t xml:space="preserve"> и вычисления критериев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приведен в предыдущей статье [</w:t>
      </w:r>
      <w:r w:rsidR="008A7D89" w:rsidRPr="008A7D89">
        <w:rPr>
          <w:rFonts w:ascii="Times New Roman" w:eastAsia="Times New Roman" w:hAnsi="Times New Roman" w:cs="Times New Roman"/>
          <w:sz w:val="24"/>
          <w:szCs w:val="24"/>
        </w:rPr>
        <w:t>7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].</w:t>
      </w:r>
    </w:p>
    <w:p w14:paraId="7FBADAC3" w14:textId="77777777" w:rsidR="00A91679" w:rsidRPr="00607AFE" w:rsidRDefault="00A91679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3E6755FD" w14:textId="75AFA7DA" w:rsidR="00A91679" w:rsidRPr="00607AFE" w:rsidRDefault="00A91679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b/>
          <w:bCs/>
          <w:sz w:val="24"/>
          <w:szCs w:val="24"/>
        </w:rPr>
        <w:t>Проблема</w:t>
      </w:r>
    </w:p>
    <w:p w14:paraId="1D5A9B29" w14:textId="77777777" w:rsidR="00A91679" w:rsidRPr="00607AFE" w:rsidRDefault="00A91679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3AE29B14" w14:textId="226419B8" w:rsidR="00672BCB" w:rsidRPr="00607AFE" w:rsidRDefault="00A91679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Результатом предыдущей работы стало определение основных числовых критериев проверки статьи на соответствие научному стилю.</w:t>
      </w:r>
      <w:r w:rsidR="00672BCB" w:rsidRPr="00607AFE">
        <w:rPr>
          <w:rFonts w:ascii="Times New Roman" w:eastAsia="Times New Roman" w:hAnsi="Times New Roman" w:cs="Times New Roman"/>
          <w:sz w:val="24"/>
          <w:szCs w:val="24"/>
        </w:rPr>
        <w:t xml:space="preserve"> Для удобства обозначим данные критерии:</w:t>
      </w:r>
    </w:p>
    <w:p w14:paraId="753B7E4F" w14:textId="751D5D24" w:rsidR="00672BCB" w:rsidRPr="00607AFE" w:rsidRDefault="00672BCB" w:rsidP="00210760">
      <w:pPr>
        <w:pStyle w:val="ListParagraph"/>
        <w:numPr>
          <w:ilvl w:val="0"/>
          <w:numId w:val="1"/>
        </w:numPr>
        <w:shd w:val="clear" w:color="auto" w:fill="FFFFFF"/>
        <w:spacing w:after="0" w:line="285" w:lineRule="atLeast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hAnsi="Times New Roman" w:cs="Times New Roman"/>
          <w:sz w:val="24"/>
          <w:szCs w:val="24"/>
        </w:rPr>
        <w:t xml:space="preserve">Тошнота или уровень ключевых слов в тексте – </w:t>
      </w:r>
      <w:r w:rsidRPr="00607AFE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3AC97B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809" type="#_x0000_t75" style="width:12pt;height:11.25pt" o:ole="">
            <v:imagedata r:id="rId5" o:title=""/>
          </v:shape>
          <o:OLEObject Type="Embed" ProgID="Equation.DSMT4" ShapeID="_x0000_i1809" DrawAspect="Content" ObjectID="_1606087752" r:id="rId6"/>
        </w:object>
      </w:r>
      <w:r w:rsidRPr="00607AFE">
        <w:rPr>
          <w:rFonts w:ascii="Times New Roman" w:hAnsi="Times New Roman" w:cs="Times New Roman"/>
          <w:sz w:val="24"/>
          <w:szCs w:val="24"/>
        </w:rPr>
        <w:t>,</w:t>
      </w:r>
    </w:p>
    <w:p w14:paraId="41686F41" w14:textId="3AAFCE36" w:rsidR="00672BCB" w:rsidRPr="00607AFE" w:rsidRDefault="00672BCB" w:rsidP="00210760">
      <w:pPr>
        <w:pStyle w:val="ListParagraph"/>
        <w:numPr>
          <w:ilvl w:val="0"/>
          <w:numId w:val="1"/>
        </w:numPr>
        <w:shd w:val="clear" w:color="auto" w:fill="FFFFFF"/>
        <w:spacing w:after="0" w:line="285" w:lineRule="atLeast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hAnsi="Times New Roman" w:cs="Times New Roman"/>
          <w:sz w:val="24"/>
          <w:szCs w:val="24"/>
        </w:rPr>
        <w:t xml:space="preserve">Уровень воды в тексте или процентное соотношение стоп-слов и общего количества слов в тексте – </w:t>
      </w:r>
      <w:r w:rsidRPr="00607AFE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6607E588">
          <v:shape id="_x0000_i1989" type="#_x0000_t75" style="width:12pt;height:15.75pt" o:ole="">
            <v:imagedata r:id="rId7" o:title=""/>
          </v:shape>
          <o:OLEObject Type="Embed" ProgID="Equation.DSMT4" ShapeID="_x0000_i1989" DrawAspect="Content" ObjectID="_1606087753" r:id="rId8"/>
        </w:object>
      </w:r>
      <w:r w:rsidRPr="00607AFE">
        <w:rPr>
          <w:rFonts w:ascii="Times New Roman" w:hAnsi="Times New Roman" w:cs="Times New Roman"/>
          <w:sz w:val="24"/>
          <w:szCs w:val="24"/>
        </w:rPr>
        <w:t>,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2E44382D" w14:textId="209818AD" w:rsidR="00672BCB" w:rsidRPr="00607AFE" w:rsidRDefault="00672BCB" w:rsidP="00210760">
      <w:pPr>
        <w:pStyle w:val="ListParagraph"/>
        <w:numPr>
          <w:ilvl w:val="0"/>
          <w:numId w:val="1"/>
        </w:numPr>
        <w:shd w:val="clear" w:color="auto" w:fill="FFFFFF"/>
        <w:spacing w:after="0" w:line="285" w:lineRule="atLeast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hAnsi="Times New Roman" w:cs="Times New Roman"/>
          <w:sz w:val="24"/>
          <w:szCs w:val="24"/>
        </w:rPr>
        <w:lastRenderedPageBreak/>
        <w:t>Значение отклонения текста статьи от идеальной кривой по Ципфу [</w:t>
      </w:r>
      <w:r w:rsidR="008D78BA">
        <w:rPr>
          <w:rFonts w:ascii="Times New Roman" w:hAnsi="Times New Roman" w:cs="Times New Roman"/>
          <w:sz w:val="24"/>
          <w:szCs w:val="24"/>
        </w:rPr>
        <w:t>4-5</w:t>
      </w:r>
      <w:r w:rsidRPr="00607AFE">
        <w:rPr>
          <w:rFonts w:ascii="Times New Roman" w:hAnsi="Times New Roman" w:cs="Times New Roman"/>
          <w:sz w:val="24"/>
          <w:szCs w:val="24"/>
        </w:rPr>
        <w:t xml:space="preserve">] – </w:t>
      </w:r>
      <w:r w:rsidRPr="00607AFE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1E2CD2C8">
          <v:shape id="_x0000_i1990" type="#_x0000_t75" style="width:11.25pt;height:14.25pt" o:ole="">
            <v:imagedata r:id="rId9" o:title=""/>
          </v:shape>
          <o:OLEObject Type="Embed" ProgID="Equation.DSMT4" ShapeID="_x0000_i1990" DrawAspect="Content" ObjectID="_1606087754" r:id="rId10"/>
        </w:object>
      </w:r>
      <w:r w:rsidRPr="00607AFE">
        <w:rPr>
          <w:rFonts w:ascii="Times New Roman" w:hAnsi="Times New Roman" w:cs="Times New Roman"/>
          <w:sz w:val="24"/>
          <w:szCs w:val="24"/>
        </w:rPr>
        <w:t>.</w:t>
      </w:r>
    </w:p>
    <w:p w14:paraId="2B85795E" w14:textId="77777777" w:rsidR="005B7B37" w:rsidRPr="00607AFE" w:rsidRDefault="005B7B37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37326038" w14:textId="212CCE67" w:rsidR="00A91679" w:rsidRPr="00607AFE" w:rsidRDefault="00A91679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Однако, </w:t>
      </w:r>
      <w:r w:rsidR="00D340DB" w:rsidRPr="00607AFE">
        <w:rPr>
          <w:rFonts w:ascii="Times New Roman" w:eastAsia="Times New Roman" w:hAnsi="Times New Roman" w:cs="Times New Roman"/>
          <w:sz w:val="24"/>
          <w:szCs w:val="24"/>
        </w:rPr>
        <w:t xml:space="preserve">для </w:t>
      </w:r>
      <w:r w:rsidR="00B51663" w:rsidRPr="00607AFE">
        <w:rPr>
          <w:rFonts w:ascii="Times New Roman" w:eastAsia="Times New Roman" w:hAnsi="Times New Roman" w:cs="Times New Roman"/>
          <w:sz w:val="24"/>
          <w:szCs w:val="24"/>
        </w:rPr>
        <w:t>использования числовых критериев</w:t>
      </w:r>
      <w:r w:rsidR="00CC22FE" w:rsidRPr="00607AFE">
        <w:rPr>
          <w:rFonts w:ascii="Times New Roman" w:eastAsia="Times New Roman" w:hAnsi="Times New Roman" w:cs="Times New Roman"/>
          <w:sz w:val="24"/>
          <w:szCs w:val="24"/>
        </w:rPr>
        <w:t xml:space="preserve"> для оценки качества статьи, необходимо установить, как качество статьи связано со значениями этих числовых критериев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9D2E8EB" w14:textId="77777777" w:rsidR="00F41F4B" w:rsidRPr="00607AFE" w:rsidRDefault="00F41F4B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22A206BB" w14:textId="1EB2C72C" w:rsidR="00A91679" w:rsidRPr="00607AFE" w:rsidRDefault="00A91679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b/>
          <w:bCs/>
          <w:sz w:val="24"/>
          <w:szCs w:val="24"/>
        </w:rPr>
        <w:t>Решение</w:t>
      </w:r>
    </w:p>
    <w:p w14:paraId="57B24B92" w14:textId="6E0A0903" w:rsidR="00850C83" w:rsidRPr="00607AFE" w:rsidRDefault="00850C83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1208A44A" w14:textId="048563CD" w:rsidR="00850C83" w:rsidRPr="00607AFE" w:rsidRDefault="00C65966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Для получения данных для дал</w:t>
      </w:r>
      <w:r w:rsidR="00EB69D4" w:rsidRPr="00607AFE">
        <w:rPr>
          <w:rFonts w:ascii="Times New Roman" w:eastAsia="Times New Roman" w:hAnsi="Times New Roman" w:cs="Times New Roman"/>
          <w:sz w:val="24"/>
          <w:szCs w:val="24"/>
        </w:rPr>
        <w:t>ьнейшего анализа был</w:t>
      </w:r>
      <w:r w:rsidR="00850C83" w:rsidRPr="00607AFE">
        <w:rPr>
          <w:rFonts w:ascii="Times New Roman" w:eastAsia="Times New Roman" w:hAnsi="Times New Roman" w:cs="Times New Roman"/>
          <w:sz w:val="24"/>
          <w:szCs w:val="24"/>
        </w:rPr>
        <w:t xml:space="preserve"> запу</w:t>
      </w:r>
      <w:r w:rsidR="00EB69D4" w:rsidRPr="00607AFE">
        <w:rPr>
          <w:rFonts w:ascii="Times New Roman" w:eastAsia="Times New Roman" w:hAnsi="Times New Roman" w:cs="Times New Roman"/>
          <w:sz w:val="24"/>
          <w:szCs w:val="24"/>
        </w:rPr>
        <w:t>щен</w:t>
      </w:r>
      <w:r w:rsidR="00850C83" w:rsidRPr="00607AFE">
        <w:rPr>
          <w:rFonts w:ascii="Times New Roman" w:eastAsia="Times New Roman" w:hAnsi="Times New Roman" w:cs="Times New Roman"/>
          <w:sz w:val="24"/>
          <w:szCs w:val="24"/>
        </w:rPr>
        <w:t xml:space="preserve"> исполняемый сценарий</w:t>
      </w:r>
      <w:r w:rsidR="00713C7F" w:rsidRPr="00607AFE">
        <w:rPr>
          <w:rFonts w:ascii="Times New Roman" w:eastAsia="Times New Roman" w:hAnsi="Times New Roman" w:cs="Times New Roman"/>
          <w:sz w:val="24"/>
          <w:szCs w:val="24"/>
        </w:rPr>
        <w:t>, разработанный ранее и описанных в предыдущей работе [</w:t>
      </w:r>
      <w:r w:rsidR="00026D06">
        <w:rPr>
          <w:rFonts w:ascii="Times New Roman" w:eastAsia="Times New Roman" w:hAnsi="Times New Roman" w:cs="Times New Roman"/>
          <w:sz w:val="24"/>
          <w:szCs w:val="24"/>
        </w:rPr>
        <w:t>7</w:t>
      </w:r>
      <w:r w:rsidR="00713C7F" w:rsidRPr="00607AFE">
        <w:rPr>
          <w:rFonts w:ascii="Times New Roman" w:eastAsia="Times New Roman" w:hAnsi="Times New Roman" w:cs="Times New Roman"/>
          <w:sz w:val="24"/>
          <w:szCs w:val="24"/>
        </w:rPr>
        <w:t>]</w:t>
      </w:r>
      <w:r w:rsidR="00EB69D4" w:rsidRPr="00607AFE">
        <w:rPr>
          <w:rFonts w:ascii="Times New Roman" w:eastAsia="Times New Roman" w:hAnsi="Times New Roman" w:cs="Times New Roman"/>
          <w:sz w:val="24"/>
          <w:szCs w:val="24"/>
        </w:rPr>
        <w:t>,</w:t>
      </w:r>
      <w:r w:rsidR="00850C83" w:rsidRPr="00607AFE">
        <w:rPr>
          <w:rFonts w:ascii="Times New Roman" w:eastAsia="Times New Roman" w:hAnsi="Times New Roman" w:cs="Times New Roman"/>
          <w:sz w:val="24"/>
          <w:szCs w:val="24"/>
        </w:rPr>
        <w:t xml:space="preserve"> на более крупной выборке научных статей</w:t>
      </w:r>
      <w:r w:rsidR="00EB69D4" w:rsidRPr="00607AFE">
        <w:rPr>
          <w:rFonts w:ascii="Times New Roman" w:eastAsia="Times New Roman" w:hAnsi="Times New Roman" w:cs="Times New Roman"/>
          <w:sz w:val="24"/>
          <w:szCs w:val="24"/>
        </w:rPr>
        <w:t>. Анализ полученных значений числовых критериев позволит определить оправданные критерии оценки научных работ по трем числовым показателям.</w:t>
      </w:r>
    </w:p>
    <w:p w14:paraId="10E2BB55" w14:textId="612DA525" w:rsidR="00A91679" w:rsidRPr="00607AFE" w:rsidRDefault="00A91679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Было проведено исследование на выборке из 2500 статей опубликованных в ВАК</w:t>
      </w:r>
      <w:r w:rsidR="00AE6A6D" w:rsidRPr="00607AFE">
        <w:rPr>
          <w:rFonts w:ascii="Times New Roman" w:eastAsia="Times New Roman" w:hAnsi="Times New Roman" w:cs="Times New Roman"/>
          <w:sz w:val="24"/>
          <w:szCs w:val="24"/>
        </w:rPr>
        <w:t xml:space="preserve"> [</w:t>
      </w:r>
      <w:r w:rsidR="001A324C">
        <w:rPr>
          <w:rFonts w:ascii="Times New Roman" w:eastAsia="Times New Roman" w:hAnsi="Times New Roman" w:cs="Times New Roman"/>
          <w:sz w:val="24"/>
          <w:szCs w:val="24"/>
        </w:rPr>
        <w:t>8</w:t>
      </w:r>
      <w:r w:rsidR="00AE6A6D" w:rsidRPr="00607AFE">
        <w:rPr>
          <w:rFonts w:ascii="Times New Roman" w:eastAsia="Times New Roman" w:hAnsi="Times New Roman" w:cs="Times New Roman"/>
          <w:sz w:val="24"/>
          <w:szCs w:val="24"/>
        </w:rPr>
        <w:t>]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и/или </w:t>
      </w:r>
      <w:r w:rsidR="00AE6A6D" w:rsidRPr="00607AFE">
        <w:rPr>
          <w:rFonts w:ascii="Times New Roman" w:eastAsia="Times New Roman" w:hAnsi="Times New Roman" w:cs="Times New Roman"/>
          <w:sz w:val="24"/>
          <w:szCs w:val="24"/>
        </w:rPr>
        <w:t>РИНЦ [</w:t>
      </w:r>
      <w:r w:rsidR="00D52819">
        <w:rPr>
          <w:rFonts w:ascii="Times New Roman" w:eastAsia="Times New Roman" w:hAnsi="Times New Roman" w:cs="Times New Roman"/>
          <w:sz w:val="24"/>
          <w:szCs w:val="24"/>
        </w:rPr>
        <w:t>9</w:t>
      </w:r>
      <w:r w:rsidR="00AE6A6D" w:rsidRPr="00607AFE">
        <w:rPr>
          <w:rFonts w:ascii="Times New Roman" w:eastAsia="Times New Roman" w:hAnsi="Times New Roman" w:cs="Times New Roman"/>
          <w:sz w:val="24"/>
          <w:szCs w:val="24"/>
        </w:rPr>
        <w:t>]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. В результате работы исполняемого сценария были получены значения числовых критериев по каждой из статей.</w:t>
      </w:r>
      <w:r w:rsidR="008E4ED7"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После анализа результатов исполняемый сценарий был запущен на тестовой выборке, состоящей из бакалаврских работ студентов </w:t>
      </w:r>
      <w:proofErr w:type="spellStart"/>
      <w:r w:rsidRPr="00607AFE">
        <w:rPr>
          <w:rFonts w:ascii="Times New Roman" w:eastAsia="Times New Roman" w:hAnsi="Times New Roman" w:cs="Times New Roman"/>
          <w:sz w:val="24"/>
          <w:szCs w:val="24"/>
        </w:rPr>
        <w:t>СПбГЭТУ</w:t>
      </w:r>
      <w:proofErr w:type="spellEnd"/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"ЛЭТИ" 2016 и 2017 годов выпуска.</w:t>
      </w:r>
    </w:p>
    <w:p w14:paraId="3BE913AB" w14:textId="77A450B3" w:rsidR="00AE6A6D" w:rsidRPr="00607AFE" w:rsidRDefault="00AE6A6D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67BDD8B1" w14:textId="4B8FB508" w:rsidR="00A91679" w:rsidRPr="00607AFE" w:rsidRDefault="00A91679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b/>
          <w:bCs/>
          <w:sz w:val="24"/>
          <w:szCs w:val="24"/>
        </w:rPr>
        <w:t>Получение выборки статей</w:t>
      </w:r>
    </w:p>
    <w:p w14:paraId="792EE014" w14:textId="77777777" w:rsidR="00A91679" w:rsidRPr="00607AFE" w:rsidRDefault="00A91679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024F0286" w14:textId="6505F9DC" w:rsidR="00A91679" w:rsidRPr="00607AFE" w:rsidRDefault="00A91679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Выборка из 2500 статей была получена с помощью другого исполняемого сценария</w:t>
      </w:r>
      <w:r w:rsidR="003B75B8" w:rsidRPr="00607AFE">
        <w:rPr>
          <w:rFonts w:ascii="Times New Roman" w:eastAsia="Times New Roman" w:hAnsi="Times New Roman" w:cs="Times New Roman"/>
          <w:sz w:val="24"/>
          <w:szCs w:val="24"/>
        </w:rPr>
        <w:t xml:space="preserve"> [</w:t>
      </w:r>
      <w:r w:rsidR="00D20F8E">
        <w:rPr>
          <w:rFonts w:ascii="Times New Roman" w:eastAsia="Times New Roman" w:hAnsi="Times New Roman" w:cs="Times New Roman"/>
          <w:sz w:val="24"/>
          <w:szCs w:val="24"/>
        </w:rPr>
        <w:t>10</w:t>
      </w:r>
      <w:r w:rsidR="003B75B8" w:rsidRPr="00607AFE">
        <w:rPr>
          <w:rFonts w:ascii="Times New Roman" w:eastAsia="Times New Roman" w:hAnsi="Times New Roman" w:cs="Times New Roman"/>
          <w:sz w:val="24"/>
          <w:szCs w:val="24"/>
        </w:rPr>
        <w:t>]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, который выполняет веб-</w:t>
      </w:r>
      <w:proofErr w:type="spellStart"/>
      <w:r w:rsidRPr="00607AFE">
        <w:rPr>
          <w:rFonts w:ascii="Times New Roman" w:eastAsia="Times New Roman" w:hAnsi="Times New Roman" w:cs="Times New Roman"/>
          <w:sz w:val="24"/>
          <w:szCs w:val="24"/>
        </w:rPr>
        <w:t>скрэпинг</w:t>
      </w:r>
      <w:proofErr w:type="spellEnd"/>
      <w:r w:rsidR="00BE1426" w:rsidRPr="00607AFE">
        <w:rPr>
          <w:rFonts w:ascii="Times New Roman" w:eastAsia="Times New Roman" w:hAnsi="Times New Roman" w:cs="Times New Roman"/>
          <w:sz w:val="24"/>
          <w:szCs w:val="24"/>
        </w:rPr>
        <w:t xml:space="preserve"> [</w:t>
      </w:r>
      <w:r w:rsidR="00D20F8E">
        <w:rPr>
          <w:rFonts w:ascii="Times New Roman" w:eastAsia="Times New Roman" w:hAnsi="Times New Roman" w:cs="Times New Roman"/>
          <w:sz w:val="24"/>
          <w:szCs w:val="24"/>
        </w:rPr>
        <w:t>11</w:t>
      </w:r>
      <w:r w:rsidR="00BE1426" w:rsidRPr="00607AFE">
        <w:rPr>
          <w:rFonts w:ascii="Times New Roman" w:eastAsia="Times New Roman" w:hAnsi="Times New Roman" w:cs="Times New Roman"/>
          <w:sz w:val="24"/>
          <w:szCs w:val="24"/>
        </w:rPr>
        <w:t>]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научной интернет-библиотеки "</w:t>
      </w:r>
      <w:proofErr w:type="spellStart"/>
      <w:r w:rsidRPr="00607AFE">
        <w:rPr>
          <w:rFonts w:ascii="Times New Roman" w:eastAsia="Times New Roman" w:hAnsi="Times New Roman" w:cs="Times New Roman"/>
          <w:sz w:val="24"/>
          <w:szCs w:val="24"/>
        </w:rPr>
        <w:t>Киберленика</w:t>
      </w:r>
      <w:proofErr w:type="spellEnd"/>
      <w:r w:rsidRPr="00607AFE">
        <w:rPr>
          <w:rFonts w:ascii="Times New Roman" w:eastAsia="Times New Roman" w:hAnsi="Times New Roman" w:cs="Times New Roman"/>
          <w:sz w:val="24"/>
          <w:szCs w:val="24"/>
        </w:rPr>
        <w:t>" [</w:t>
      </w:r>
      <w:r w:rsidR="006C4A8A" w:rsidRPr="006C4A8A">
        <w:rPr>
          <w:rFonts w:ascii="Times New Roman" w:eastAsia="Times New Roman" w:hAnsi="Times New Roman" w:cs="Times New Roman"/>
          <w:sz w:val="24"/>
          <w:szCs w:val="24"/>
        </w:rPr>
        <w:t>12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].</w:t>
      </w:r>
      <w:r w:rsidR="003B75B8"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Были загружены статьи</w:t>
      </w:r>
      <w:r w:rsidR="003B75B8" w:rsidRPr="00607AFE">
        <w:rPr>
          <w:rFonts w:ascii="Times New Roman" w:eastAsia="Times New Roman" w:hAnsi="Times New Roman" w:cs="Times New Roman"/>
          <w:sz w:val="24"/>
          <w:szCs w:val="24"/>
        </w:rPr>
        <w:t xml:space="preserve"> технической направленности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, опубликованные в ВАК и/или </w:t>
      </w:r>
      <w:r w:rsidR="00AE6A6D" w:rsidRPr="00607AFE">
        <w:rPr>
          <w:rFonts w:ascii="Times New Roman" w:eastAsia="Times New Roman" w:hAnsi="Times New Roman" w:cs="Times New Roman"/>
          <w:sz w:val="24"/>
          <w:szCs w:val="24"/>
        </w:rPr>
        <w:t>РИНЦ</w:t>
      </w:r>
      <w:r w:rsidR="003B75B8" w:rsidRPr="00607AFE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C208574" w14:textId="77777777" w:rsidR="00A91679" w:rsidRPr="00607AFE" w:rsidRDefault="00A91679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76AC8483" w14:textId="6320C9C6" w:rsidR="00A91679" w:rsidRPr="00607AFE" w:rsidRDefault="00A91679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b/>
          <w:bCs/>
          <w:sz w:val="24"/>
          <w:szCs w:val="24"/>
        </w:rPr>
        <w:t>Исследование</w:t>
      </w:r>
    </w:p>
    <w:p w14:paraId="16007209" w14:textId="2A238309" w:rsidR="003B75B8" w:rsidRPr="00607AFE" w:rsidRDefault="003B75B8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14:paraId="0BBF516E" w14:textId="5E7BEF6D" w:rsidR="000846A3" w:rsidRPr="00607AFE" w:rsidRDefault="000846A3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В рамках исследования проверялась гипотеза о том, что качество научной статьи влияет на значения ранее определенных числовых критериев, а также то, что полученная выборка значений будет соответствовать нормальному распределению.</w:t>
      </w:r>
    </w:p>
    <w:p w14:paraId="2F66B9DA" w14:textId="2CC13948" w:rsidR="003B75B8" w:rsidRPr="00607AFE" w:rsidRDefault="004C734D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Исследование на выборке из 2500 </w:t>
      </w:r>
      <w:r w:rsidR="008E4ED7" w:rsidRPr="00607AFE">
        <w:rPr>
          <w:rFonts w:ascii="Times New Roman" w:eastAsia="Times New Roman" w:hAnsi="Times New Roman" w:cs="Times New Roman"/>
          <w:sz w:val="24"/>
          <w:szCs w:val="24"/>
        </w:rPr>
        <w:t xml:space="preserve">прошедших рецензирование и 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опубликованных статей</w:t>
      </w:r>
      <w:r w:rsidR="008E4ED7"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позволит получить математические параметры распределений, что позволит установить </w:t>
      </w:r>
      <w:r w:rsidR="00683A42" w:rsidRPr="00607AFE">
        <w:rPr>
          <w:rFonts w:ascii="Times New Roman" w:eastAsia="Times New Roman" w:hAnsi="Times New Roman" w:cs="Times New Roman"/>
          <w:sz w:val="24"/>
          <w:szCs w:val="24"/>
        </w:rPr>
        <w:t>пороговые значения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числовых критериев для </w:t>
      </w:r>
      <w:r w:rsidR="008E4ED7" w:rsidRPr="00607AFE">
        <w:rPr>
          <w:rFonts w:ascii="Times New Roman" w:eastAsia="Times New Roman" w:hAnsi="Times New Roman" w:cs="Times New Roman"/>
          <w:sz w:val="24"/>
          <w:szCs w:val="24"/>
        </w:rPr>
        <w:t>статей хорошего качества.</w:t>
      </w:r>
    </w:p>
    <w:p w14:paraId="4CE2190B" w14:textId="18E78960" w:rsidR="00CF3554" w:rsidRPr="00607AFE" w:rsidRDefault="00CF3554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058DDB34" w14:textId="7BE990E9" w:rsidR="00CF3554" w:rsidRPr="00FD616B" w:rsidRDefault="00CF3554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D616B">
        <w:rPr>
          <w:rFonts w:ascii="Times New Roman" w:eastAsia="Times New Roman" w:hAnsi="Times New Roman" w:cs="Times New Roman"/>
          <w:b/>
          <w:sz w:val="24"/>
          <w:szCs w:val="24"/>
        </w:rPr>
        <w:t>Подчинение числовых критериев нормальному распределению</w:t>
      </w:r>
    </w:p>
    <w:p w14:paraId="53649079" w14:textId="77777777" w:rsidR="00A91679" w:rsidRPr="00607AFE" w:rsidRDefault="00A91679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37C99EBA" w14:textId="52035FEB" w:rsidR="00850C83" w:rsidRPr="00607AFE" w:rsidRDefault="001C349F" w:rsidP="00FD616B">
      <w:pPr>
        <w:keepNext/>
        <w:shd w:val="clear" w:color="auto" w:fill="FFFFFF"/>
        <w:spacing w:after="0" w:line="285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607AFE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6683AA50" wp14:editId="6429A723">
            <wp:extent cx="5826744" cy="3264287"/>
            <wp:effectExtent l="0" t="0" r="3175" b="0"/>
            <wp:docPr id="17" name="Picture 16">
              <a:extLst xmlns:a="http://schemas.openxmlformats.org/drawingml/2006/main">
                <a:ext uri="{FF2B5EF4-FFF2-40B4-BE49-F238E27FC236}">
                  <a16:creationId xmlns:a16="http://schemas.microsoft.com/office/drawing/2014/main" id="{B612EB39-77DC-454D-805F-4870D856F5F3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6">
                      <a:extLst>
                        <a:ext uri="{FF2B5EF4-FFF2-40B4-BE49-F238E27FC236}">
                          <a16:creationId xmlns:a16="http://schemas.microsoft.com/office/drawing/2014/main" id="{B612EB39-77DC-454D-805F-4870D856F5F3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6744" cy="3264287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inline>
        </w:drawing>
      </w:r>
    </w:p>
    <w:p w14:paraId="3652AA06" w14:textId="643DC27D" w:rsidR="00A91679" w:rsidRPr="00607AFE" w:rsidRDefault="00850C83" w:rsidP="00FD616B">
      <w:pPr>
        <w:pStyle w:val="Caption"/>
        <w:jc w:val="both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Рисунок </w:t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begin"/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instrText xml:space="preserve"> SEQ Рисунок \* ARABIC </w:instrText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separate"/>
      </w:r>
      <w:r w:rsidR="00B362DD">
        <w:rPr>
          <w:rFonts w:ascii="Times New Roman" w:hAnsi="Times New Roman" w:cs="Times New Roman"/>
          <w:i w:val="0"/>
          <w:noProof/>
          <w:color w:val="auto"/>
          <w:sz w:val="24"/>
          <w:szCs w:val="24"/>
        </w:rPr>
        <w:t>1</w:t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end"/>
      </w:r>
      <w:r w:rsidR="00A857E4"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– Гистограмма распределения значений уровня ключевых слов в тексте статей из выборки</w:t>
      </w:r>
    </w:p>
    <w:p w14:paraId="750AC53E" w14:textId="0FAB58D3" w:rsidR="00A857E4" w:rsidRPr="00607AFE" w:rsidRDefault="001C349F" w:rsidP="00FD616B">
      <w:pPr>
        <w:keepNext/>
        <w:shd w:val="clear" w:color="auto" w:fill="FFFFFF"/>
        <w:spacing w:after="0" w:line="285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607AF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B7B4329" wp14:editId="02CC51B1">
            <wp:extent cx="5836269" cy="3049859"/>
            <wp:effectExtent l="0" t="0" r="0" b="0"/>
            <wp:docPr id="18" name="Picture 17">
              <a:extLst xmlns:a="http://schemas.openxmlformats.org/drawingml/2006/main">
                <a:ext uri="{FF2B5EF4-FFF2-40B4-BE49-F238E27FC236}">
                  <a16:creationId xmlns:a16="http://schemas.microsoft.com/office/drawing/2014/main" id="{FB2332ED-5B6B-4AE8-AC11-E260559418D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7">
                      <a:extLst>
                        <a:ext uri="{FF2B5EF4-FFF2-40B4-BE49-F238E27FC236}">
                          <a16:creationId xmlns:a16="http://schemas.microsoft.com/office/drawing/2014/main" id="{FB2332ED-5B6B-4AE8-AC11-E260559418D0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6269" cy="3049859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inline>
        </w:drawing>
      </w:r>
    </w:p>
    <w:p w14:paraId="393DDAC1" w14:textId="7E3EA564" w:rsidR="00A857E4" w:rsidRPr="00607AFE" w:rsidRDefault="00A857E4" w:rsidP="00FD616B">
      <w:pPr>
        <w:pStyle w:val="Caption"/>
        <w:jc w:val="both"/>
        <w:rPr>
          <w:rFonts w:ascii="Times New Roman" w:eastAsia="Times New Roman" w:hAnsi="Times New Roman" w:cs="Times New Roman"/>
          <w:i w:val="0"/>
          <w:color w:val="auto"/>
          <w:sz w:val="24"/>
          <w:szCs w:val="24"/>
        </w:rPr>
      </w:pP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>Рисунок 2 – Гистограмма распределения значений уровня водности текста статей из выборки</w:t>
      </w:r>
    </w:p>
    <w:p w14:paraId="3B7C2107" w14:textId="48925C9D" w:rsidR="00A857E4" w:rsidRPr="00607AFE" w:rsidRDefault="001C349F" w:rsidP="00FD616B">
      <w:pPr>
        <w:keepNext/>
        <w:shd w:val="clear" w:color="auto" w:fill="FFFFFF"/>
        <w:spacing w:after="0" w:line="285" w:lineRule="atLeast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07AFE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31F7D950" wp14:editId="0C58A995">
            <wp:extent cx="5826745" cy="3235712"/>
            <wp:effectExtent l="0" t="0" r="3175" b="3175"/>
            <wp:docPr id="19" name="Picture 18">
              <a:extLst xmlns:a="http://schemas.openxmlformats.org/drawingml/2006/main">
                <a:ext uri="{FF2B5EF4-FFF2-40B4-BE49-F238E27FC236}">
                  <a16:creationId xmlns:a16="http://schemas.microsoft.com/office/drawing/2014/main" id="{001BAB25-9FDA-4366-ACC6-641A1DC1A696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8">
                      <a:extLst>
                        <a:ext uri="{FF2B5EF4-FFF2-40B4-BE49-F238E27FC236}">
                          <a16:creationId xmlns:a16="http://schemas.microsoft.com/office/drawing/2014/main" id="{001BAB25-9FDA-4366-ACC6-641A1DC1A696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6745" cy="3235712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inline>
        </w:drawing>
      </w:r>
    </w:p>
    <w:p w14:paraId="240BCB1B" w14:textId="43A3616D" w:rsidR="00A857E4" w:rsidRPr="00607AFE" w:rsidRDefault="00A857E4" w:rsidP="00FD616B">
      <w:pPr>
        <w:pStyle w:val="Caption"/>
        <w:jc w:val="both"/>
        <w:rPr>
          <w:rFonts w:ascii="Times New Roman" w:eastAsia="Times New Roman" w:hAnsi="Times New Roman" w:cs="Times New Roman"/>
          <w:i w:val="0"/>
          <w:color w:val="auto"/>
          <w:sz w:val="24"/>
          <w:szCs w:val="24"/>
        </w:rPr>
      </w:pP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>Рисунок 3 – Гистограмма распределения значений отклонения от идеальной кривой по Ципфу текста статей из выборки</w:t>
      </w:r>
    </w:p>
    <w:p w14:paraId="4EAABBCD" w14:textId="7058E56B" w:rsidR="00C62971" w:rsidRPr="00A07ED3" w:rsidRDefault="00A857E4" w:rsidP="00210760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</w:pPr>
      <w:r w:rsidRPr="00607AFE">
        <w:rPr>
          <w:lang w:val="ru-RU"/>
        </w:rPr>
        <w:t>Из рис. 1-3 видно,</w:t>
      </w:r>
      <w:r w:rsidR="0026765F" w:rsidRPr="00607AFE">
        <w:rPr>
          <w:lang w:val="ru-RU"/>
        </w:rPr>
        <w:t xml:space="preserve"> что у каждого из распределений наблюдается четкий пик и большинство значений сконцентрированы вокруг него</w:t>
      </w:r>
      <w:r w:rsidR="00626A56" w:rsidRPr="00607AFE">
        <w:rPr>
          <w:lang w:val="ru-RU"/>
        </w:rPr>
        <w:t xml:space="preserve"> симметрично</w:t>
      </w:r>
      <w:r w:rsidR="0026765F" w:rsidRPr="00607AFE">
        <w:rPr>
          <w:lang w:val="ru-RU"/>
        </w:rPr>
        <w:t xml:space="preserve">, в связи с чем можно предположить, </w:t>
      </w:r>
      <w:r w:rsidRPr="00607AFE">
        <w:rPr>
          <w:lang w:val="ru-RU"/>
        </w:rPr>
        <w:t>что распределения</w:t>
      </w:r>
      <w:r w:rsidR="0026765F" w:rsidRPr="00607AFE">
        <w:rPr>
          <w:lang w:val="ru-RU"/>
        </w:rPr>
        <w:t xml:space="preserve"> </w:t>
      </w:r>
      <w:r w:rsidRPr="00607AFE">
        <w:rPr>
          <w:lang w:val="ru-RU"/>
        </w:rPr>
        <w:t>нормальные. Для доказательства воспользуемся тремя тестами нормальности: критерий Шапиро-</w:t>
      </w:r>
      <w:proofErr w:type="spellStart"/>
      <w:r w:rsidRPr="00607AFE">
        <w:rPr>
          <w:lang w:val="ru-RU"/>
        </w:rPr>
        <w:t>Уилка</w:t>
      </w:r>
      <w:proofErr w:type="spellEnd"/>
      <w:r w:rsidRPr="00607AFE">
        <w:rPr>
          <w:lang w:val="ru-RU"/>
        </w:rPr>
        <w:t xml:space="preserve"> [</w:t>
      </w:r>
      <w:r w:rsidR="00BB0EE2" w:rsidRPr="00BB0EE2">
        <w:rPr>
          <w:lang w:val="ru-RU"/>
        </w:rPr>
        <w:t>13</w:t>
      </w:r>
      <w:r w:rsidRPr="00607AFE">
        <w:rPr>
          <w:lang w:val="ru-RU"/>
        </w:rPr>
        <w:t>], критерий Колмогорова</w:t>
      </w:r>
      <w:r w:rsidR="006951E1">
        <w:rPr>
          <w:lang w:val="ru-RU"/>
        </w:rPr>
        <w:t>-Смирнова</w:t>
      </w:r>
      <w:r w:rsidRPr="00607AFE">
        <w:rPr>
          <w:lang w:val="ru-RU"/>
        </w:rPr>
        <w:t xml:space="preserve"> [</w:t>
      </w:r>
      <w:r w:rsidR="006631D6" w:rsidRPr="006631D6">
        <w:rPr>
          <w:lang w:val="ru-RU"/>
        </w:rPr>
        <w:t>14</w:t>
      </w:r>
      <w:r w:rsidRPr="00607AFE">
        <w:rPr>
          <w:lang w:val="ru-RU"/>
        </w:rPr>
        <w:t>], критерий Андерсона</w:t>
      </w:r>
      <w:r w:rsidR="006951E1">
        <w:rPr>
          <w:lang w:val="ru-RU"/>
        </w:rPr>
        <w:t>-Дарлинга</w:t>
      </w:r>
      <w:r w:rsidRPr="00607AFE">
        <w:rPr>
          <w:lang w:val="ru-RU"/>
        </w:rPr>
        <w:t xml:space="preserve"> [</w:t>
      </w:r>
      <w:r w:rsidR="006631D6">
        <w:rPr>
          <w:lang w:val="ru-RU"/>
        </w:rPr>
        <w:t>15</w:t>
      </w:r>
      <w:r w:rsidRPr="00607AFE">
        <w:rPr>
          <w:lang w:val="ru-RU"/>
        </w:rPr>
        <w:t>]. В каждом из тестов проверяется нулевая гипотеза [</w:t>
      </w:r>
      <w:r w:rsidR="00FA1249">
        <w:rPr>
          <w:lang w:val="ru-RU"/>
        </w:rPr>
        <w:t>16</w:t>
      </w:r>
      <w:r w:rsidRPr="00607AFE">
        <w:rPr>
          <w:lang w:val="ru-RU"/>
        </w:rPr>
        <w:t xml:space="preserve">], о том, что </w:t>
      </w:r>
      <w:r w:rsidR="00C62971" w:rsidRPr="00607AFE">
        <w:rPr>
          <w:lang w:val="ru-RU"/>
        </w:rPr>
        <w:t>каждая выборка получена из нормального распределения</w:t>
      </w:r>
      <w:r w:rsidRPr="00607AFE">
        <w:rPr>
          <w:lang w:val="ru-RU"/>
        </w:rPr>
        <w:t xml:space="preserve">. </w:t>
      </w:r>
      <w:r w:rsidR="00C62971" w:rsidRPr="00607AFE">
        <w:rPr>
          <w:shd w:val="clear" w:color="auto" w:fill="FFFFFF"/>
          <w:lang w:val="ru-RU"/>
        </w:rPr>
        <w:t>Так, нулевая</w:t>
      </w:r>
      <w:r w:rsidR="00C62971" w:rsidRPr="00607AFE">
        <w:rPr>
          <w:shd w:val="clear" w:color="auto" w:fill="FFFFFF"/>
        </w:rPr>
        <w:t> </w:t>
      </w:r>
      <w:hyperlink r:id="rId14" w:tooltip="Гипотеза" w:history="1">
        <w:r w:rsidR="00C62971" w:rsidRPr="00607AFE">
          <w:rPr>
            <w:rStyle w:val="Hyperlink"/>
            <w:color w:val="auto"/>
            <w:u w:val="none"/>
            <w:shd w:val="clear" w:color="auto" w:fill="FFFFFF"/>
            <w:lang w:val="ru-RU"/>
          </w:rPr>
          <w:t>гипотеза</w:t>
        </w:r>
      </w:hyperlink>
      <w:r w:rsidR="00C62971" w:rsidRPr="00607AFE">
        <w:rPr>
          <w:shd w:val="clear" w:color="auto" w:fill="FFFFFF"/>
        </w:rPr>
        <w:t> </w:t>
      </w:r>
      <w:r w:rsidR="00C62971" w:rsidRPr="00607AFE">
        <w:rPr>
          <w:shd w:val="clear" w:color="auto" w:fill="FFFFFF"/>
          <w:lang w:val="ru-RU"/>
        </w:rPr>
        <w:t xml:space="preserve">считается верной до того момента, пока нельзя доказать обратное. </w:t>
      </w:r>
      <w:r w:rsidRPr="00607AFE">
        <w:rPr>
          <w:lang w:val="ru-RU"/>
        </w:rPr>
        <w:t>Статистическая значимость</w:t>
      </w:r>
      <w:r w:rsidR="005067A6" w:rsidRPr="00607AFE">
        <w:rPr>
          <w:lang w:val="ru-RU"/>
        </w:rPr>
        <w:t xml:space="preserve"> [</w:t>
      </w:r>
      <w:r w:rsidR="00CF0EC7">
        <w:rPr>
          <w:lang w:val="ru-RU"/>
        </w:rPr>
        <w:t>1</w:t>
      </w:r>
      <w:r w:rsidR="0086113F" w:rsidRPr="000845F8">
        <w:rPr>
          <w:lang w:val="ru-RU"/>
        </w:rPr>
        <w:t>6</w:t>
      </w:r>
      <w:r w:rsidR="005067A6" w:rsidRPr="00607AFE">
        <w:rPr>
          <w:lang w:val="ru-RU"/>
        </w:rPr>
        <w:t>]</w:t>
      </w:r>
      <w:r w:rsidRPr="00607AFE">
        <w:rPr>
          <w:lang w:val="ru-RU"/>
        </w:rPr>
        <w:t xml:space="preserve"> для тестов равна 0,05. </w:t>
      </w:r>
      <w:r w:rsidR="00C62971" w:rsidRPr="00607AFE">
        <w:rPr>
          <w:bCs/>
        </w:rPr>
        <w:t>P</w:t>
      </w:r>
      <w:r w:rsidR="00C62971" w:rsidRPr="00607AFE">
        <w:rPr>
          <w:bCs/>
          <w:lang w:val="ru-RU"/>
        </w:rPr>
        <w:t>-значение</w:t>
      </w:r>
      <w:r w:rsidR="00C62971" w:rsidRPr="00607AFE">
        <w:t> </w:t>
      </w:r>
      <w:r w:rsidR="00273524" w:rsidRPr="00607AFE">
        <w:rPr>
          <w:lang w:val="ru-RU"/>
        </w:rPr>
        <w:t>[</w:t>
      </w:r>
      <w:r w:rsidR="00EC71B6">
        <w:rPr>
          <w:lang w:val="ru-RU"/>
        </w:rPr>
        <w:t>1</w:t>
      </w:r>
      <w:r w:rsidR="0086113F" w:rsidRPr="000845F8">
        <w:rPr>
          <w:lang w:val="ru-RU"/>
        </w:rPr>
        <w:t>7</w:t>
      </w:r>
      <w:r w:rsidR="00273524" w:rsidRPr="00607AFE">
        <w:rPr>
          <w:lang w:val="ru-RU"/>
        </w:rPr>
        <w:t xml:space="preserve">] </w:t>
      </w:r>
      <w:r w:rsidR="00C62971" w:rsidRPr="00607AFE">
        <w:rPr>
          <w:lang w:val="ru-RU"/>
        </w:rPr>
        <w:t>— величина, используемая при тестировании статистических гипотез. Фактически это вероятность ошибки при отклонении</w:t>
      </w:r>
      <w:r w:rsidR="00C62971" w:rsidRPr="00607AFE">
        <w:t> </w:t>
      </w:r>
      <w:hyperlink r:id="rId15" w:tooltip="Нулевая гипотеза" w:history="1">
        <w:r w:rsidR="00C62971" w:rsidRPr="00607AFE">
          <w:rPr>
            <w:rStyle w:val="Hyperlink"/>
            <w:color w:val="auto"/>
            <w:u w:val="none"/>
            <w:lang w:val="ru-RU"/>
          </w:rPr>
          <w:t>нулевой гипотезы</w:t>
        </w:r>
      </w:hyperlink>
      <w:r w:rsidR="00C62971" w:rsidRPr="00607AFE">
        <w:rPr>
          <w:lang w:val="ru-RU"/>
        </w:rPr>
        <w:t xml:space="preserve">. </w:t>
      </w:r>
    </w:p>
    <w:p w14:paraId="438D514F" w14:textId="0AE0B636" w:rsidR="00A857E4" w:rsidRPr="00607AFE" w:rsidRDefault="00C62971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Использовалась</w:t>
      </w:r>
      <w:r w:rsidR="003A6762" w:rsidRPr="00607AFE">
        <w:rPr>
          <w:rFonts w:ascii="Times New Roman" w:eastAsia="Times New Roman" w:hAnsi="Times New Roman" w:cs="Times New Roman"/>
          <w:sz w:val="24"/>
          <w:szCs w:val="24"/>
        </w:rPr>
        <w:t xml:space="preserve"> [</w:t>
      </w:r>
      <w:r w:rsidR="004E57B3" w:rsidRPr="004E57B3">
        <w:rPr>
          <w:rFonts w:ascii="Times New Roman" w:eastAsia="Times New Roman" w:hAnsi="Times New Roman" w:cs="Times New Roman"/>
          <w:sz w:val="24"/>
          <w:szCs w:val="24"/>
        </w:rPr>
        <w:t>1</w:t>
      </w:r>
      <w:r w:rsidR="0086113F" w:rsidRPr="0086113F">
        <w:rPr>
          <w:rFonts w:ascii="Times New Roman" w:eastAsia="Times New Roman" w:hAnsi="Times New Roman" w:cs="Times New Roman"/>
          <w:sz w:val="24"/>
          <w:szCs w:val="24"/>
        </w:rPr>
        <w:t>8</w:t>
      </w:r>
      <w:r w:rsidR="003A6762" w:rsidRPr="00607AFE">
        <w:rPr>
          <w:rFonts w:ascii="Times New Roman" w:eastAsia="Times New Roman" w:hAnsi="Times New Roman" w:cs="Times New Roman"/>
          <w:sz w:val="24"/>
          <w:szCs w:val="24"/>
        </w:rPr>
        <w:t>]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реализация тестов из статистической библиотеки </w:t>
      </w:r>
      <w:r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SciPy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[</w:t>
      </w:r>
      <w:r w:rsidR="0086113F" w:rsidRPr="0086113F">
        <w:rPr>
          <w:rFonts w:ascii="Times New Roman" w:eastAsia="Times New Roman" w:hAnsi="Times New Roman" w:cs="Times New Roman"/>
          <w:sz w:val="24"/>
          <w:szCs w:val="24"/>
        </w:rPr>
        <w:t>19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]. На выходе каждый тест выдает два значения – </w:t>
      </w:r>
      <w:r w:rsidR="00E86998"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D</w:t>
      </w:r>
      <w:r w:rsidR="00E86998" w:rsidRPr="00607AFE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="00E86998" w:rsidRPr="00607AFE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Статистика критерия для эмпирической функции распределения </w:t>
      </w:r>
      <w:r w:rsidR="00E86998" w:rsidRPr="00607AFE">
        <w:rPr>
          <w:rFonts w:ascii="Times New Roman" w:hAnsi="Times New Roman" w:cs="Times New Roman"/>
          <w:sz w:val="24"/>
          <w:szCs w:val="24"/>
        </w:rPr>
        <w:t>[</w:t>
      </w:r>
      <w:r w:rsidR="00645E84" w:rsidRPr="00645E84">
        <w:rPr>
          <w:rFonts w:ascii="Times New Roman" w:hAnsi="Times New Roman" w:cs="Times New Roman"/>
          <w:sz w:val="24"/>
          <w:szCs w:val="24"/>
        </w:rPr>
        <w:t>14</w:t>
      </w:r>
      <w:r w:rsidR="00E86998" w:rsidRPr="00607AFE">
        <w:rPr>
          <w:rFonts w:ascii="Times New Roman" w:hAnsi="Times New Roman" w:cs="Times New Roman"/>
          <w:sz w:val="24"/>
          <w:szCs w:val="24"/>
        </w:rPr>
        <w:t>]</w:t>
      </w:r>
      <w:r w:rsidR="00E86998" w:rsidRPr="00607AFE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и </w:t>
      </w:r>
      <w:r w:rsidR="00E86998" w:rsidRPr="00607AFE">
        <w:rPr>
          <w:rFonts w:ascii="Times New Roman" w:hAnsi="Times New Roman" w:cs="Times New Roman"/>
          <w:bCs/>
          <w:sz w:val="24"/>
          <w:szCs w:val="24"/>
        </w:rPr>
        <w:t>P-значение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. В случае, если значение </w:t>
      </w:r>
      <w:r w:rsidR="00E86998" w:rsidRPr="00607AFE">
        <w:rPr>
          <w:rFonts w:ascii="Times New Roman" w:hAnsi="Times New Roman" w:cs="Times New Roman"/>
          <w:bCs/>
          <w:sz w:val="24"/>
          <w:szCs w:val="24"/>
        </w:rPr>
        <w:t>P-значение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близко к 0, или значительно меньше </w:t>
      </w:r>
      <w:r w:rsidR="00E86998"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D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– нулевая гипотеза не может быть отвергнута.</w:t>
      </w:r>
    </w:p>
    <w:p w14:paraId="7DFB8B3A" w14:textId="77777777" w:rsidR="00A91679" w:rsidRPr="00607AFE" w:rsidRDefault="00A91679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784687EA" w14:textId="50C718E8" w:rsidR="00C62971" w:rsidRPr="00607AFE" w:rsidRDefault="00C62971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Результаты по каждому числовому критерию представлены в табл. 1-3:</w:t>
      </w:r>
    </w:p>
    <w:p w14:paraId="011349D6" w14:textId="7E25E051" w:rsidR="00C62971" w:rsidRPr="00607AFE" w:rsidRDefault="00C62971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395F1DA3" w14:textId="06B807E4" w:rsidR="007F46D1" w:rsidRPr="00607AFE" w:rsidRDefault="007F46D1" w:rsidP="00FD616B">
      <w:pPr>
        <w:pStyle w:val="Caption"/>
        <w:keepNext/>
        <w:spacing w:after="0"/>
        <w:jc w:val="both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Таблица </w:t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begin"/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instrText xml:space="preserve"> SEQ Таблица \* ARABIC </w:instrText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separate"/>
      </w:r>
      <w:r w:rsidR="00B362DD">
        <w:rPr>
          <w:rFonts w:ascii="Times New Roman" w:hAnsi="Times New Roman" w:cs="Times New Roman"/>
          <w:i w:val="0"/>
          <w:noProof/>
          <w:color w:val="auto"/>
          <w:sz w:val="24"/>
          <w:szCs w:val="24"/>
        </w:rPr>
        <w:t>1</w:t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end"/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- результаты тестов для выборки значений уровня ключевых слов в тексте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607AFE" w:rsidRPr="00607AFE" w14:paraId="3A9A6D8E" w14:textId="77777777" w:rsidTr="007F46D1">
        <w:tc>
          <w:tcPr>
            <w:tcW w:w="3115" w:type="dxa"/>
          </w:tcPr>
          <w:p w14:paraId="4755939A" w14:textId="619C02F9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Критерий</w:t>
            </w:r>
          </w:p>
        </w:tc>
        <w:tc>
          <w:tcPr>
            <w:tcW w:w="3115" w:type="dxa"/>
          </w:tcPr>
          <w:p w14:paraId="390C5D1A" w14:textId="5EECD733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3115" w:type="dxa"/>
          </w:tcPr>
          <w:p w14:paraId="2A5C8656" w14:textId="03777783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bCs/>
                <w:sz w:val="24"/>
                <w:szCs w:val="24"/>
              </w:rPr>
              <w:t>P-значение</w:t>
            </w:r>
          </w:p>
        </w:tc>
      </w:tr>
      <w:tr w:rsidR="00607AFE" w:rsidRPr="00607AFE" w14:paraId="5956F105" w14:textId="77777777" w:rsidTr="007F46D1">
        <w:tc>
          <w:tcPr>
            <w:tcW w:w="3115" w:type="dxa"/>
          </w:tcPr>
          <w:p w14:paraId="5169B208" w14:textId="0CA9433A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Шапиро</w:t>
            </w:r>
          </w:p>
        </w:tc>
        <w:tc>
          <w:tcPr>
            <w:tcW w:w="3115" w:type="dxa"/>
          </w:tcPr>
          <w:p w14:paraId="5EDFC7C1" w14:textId="100805E5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  <w:r w:rsidR="007F46D1"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7e-1</w:t>
            </w:r>
          </w:p>
        </w:tc>
        <w:tc>
          <w:tcPr>
            <w:tcW w:w="3115" w:type="dxa"/>
          </w:tcPr>
          <w:p w14:paraId="49FF11B4" w14:textId="11C56C1E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1.40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e-23</w:t>
            </w:r>
          </w:p>
        </w:tc>
      </w:tr>
      <w:tr w:rsidR="00607AFE" w:rsidRPr="00607AFE" w14:paraId="7CCE33B3" w14:textId="77777777" w:rsidTr="007F46D1">
        <w:tc>
          <w:tcPr>
            <w:tcW w:w="3115" w:type="dxa"/>
          </w:tcPr>
          <w:p w14:paraId="7769235B" w14:textId="6DCA0E71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Колмогоров</w:t>
            </w:r>
            <w:r w:rsidR="006951E1">
              <w:rPr>
                <w:rFonts w:ascii="Times New Roman" w:eastAsia="Times New Roman" w:hAnsi="Times New Roman" w:cs="Times New Roman"/>
                <w:sz w:val="24"/>
                <w:szCs w:val="24"/>
              </w:rPr>
              <w:t>-Смирнов</w:t>
            </w:r>
          </w:p>
        </w:tc>
        <w:tc>
          <w:tcPr>
            <w:tcW w:w="3115" w:type="dxa"/>
          </w:tcPr>
          <w:p w14:paraId="177E5265" w14:textId="559E880C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="007F46D1"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9e-1</w:t>
            </w:r>
          </w:p>
        </w:tc>
        <w:tc>
          <w:tcPr>
            <w:tcW w:w="3115" w:type="dxa"/>
          </w:tcPr>
          <w:p w14:paraId="642BBBBD" w14:textId="7430EF15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0.0</w:t>
            </w:r>
          </w:p>
        </w:tc>
      </w:tr>
      <w:tr w:rsidR="00607AFE" w:rsidRPr="00607AFE" w14:paraId="6CDF6846" w14:textId="77777777" w:rsidTr="007F46D1">
        <w:tc>
          <w:tcPr>
            <w:tcW w:w="3115" w:type="dxa"/>
          </w:tcPr>
          <w:p w14:paraId="0DA24567" w14:textId="0C6E2DB8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Андерсон</w:t>
            </w:r>
            <w:r w:rsidR="006951E1">
              <w:rPr>
                <w:rFonts w:ascii="Times New Roman" w:eastAsia="Times New Roman" w:hAnsi="Times New Roman" w:cs="Times New Roman"/>
                <w:sz w:val="24"/>
                <w:szCs w:val="24"/>
              </w:rPr>
              <w:t>-Дарлинг</w:t>
            </w:r>
          </w:p>
        </w:tc>
        <w:tc>
          <w:tcPr>
            <w:tcW w:w="3115" w:type="dxa"/>
          </w:tcPr>
          <w:p w14:paraId="254D3F23" w14:textId="34C3FC4B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8.29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3115" w:type="dxa"/>
          </w:tcPr>
          <w:p w14:paraId="1F7BD677" w14:textId="1FED19F0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  <w:r w:rsidR="007F46D1"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6</w:t>
            </w:r>
            <w:r w:rsidR="007F46D1" w:rsidRPr="00607AF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-1</w:t>
            </w:r>
          </w:p>
        </w:tc>
      </w:tr>
    </w:tbl>
    <w:p w14:paraId="0E1B76F8" w14:textId="627180BF" w:rsidR="007F46D1" w:rsidRPr="00607AFE" w:rsidRDefault="007F46D1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3D0C7A71" w14:textId="4052E12F" w:rsidR="007F46D1" w:rsidRPr="00607AFE" w:rsidRDefault="007F46D1" w:rsidP="00FD616B">
      <w:pPr>
        <w:pStyle w:val="Caption"/>
        <w:keepNext/>
        <w:spacing w:after="0"/>
        <w:jc w:val="both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>Таблица 2 - результаты тестов для выборки значений водности текста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607AFE" w:rsidRPr="00607AFE" w14:paraId="79A1295A" w14:textId="77777777" w:rsidTr="00FB09E7">
        <w:tc>
          <w:tcPr>
            <w:tcW w:w="3115" w:type="dxa"/>
          </w:tcPr>
          <w:p w14:paraId="22C21D97" w14:textId="77777777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Критерий</w:t>
            </w:r>
          </w:p>
        </w:tc>
        <w:tc>
          <w:tcPr>
            <w:tcW w:w="3115" w:type="dxa"/>
          </w:tcPr>
          <w:p w14:paraId="0BF5E9D9" w14:textId="77777777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test-statistics</w:t>
            </w:r>
          </w:p>
        </w:tc>
        <w:tc>
          <w:tcPr>
            <w:tcW w:w="3115" w:type="dxa"/>
          </w:tcPr>
          <w:p w14:paraId="7418E1F3" w14:textId="77777777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p-value</w:t>
            </w:r>
          </w:p>
        </w:tc>
      </w:tr>
      <w:tr w:rsidR="00607AFE" w:rsidRPr="00607AFE" w14:paraId="0CA37962" w14:textId="77777777" w:rsidTr="00FB09E7">
        <w:tc>
          <w:tcPr>
            <w:tcW w:w="3115" w:type="dxa"/>
          </w:tcPr>
          <w:p w14:paraId="36BC4820" w14:textId="77777777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Шапиро</w:t>
            </w:r>
          </w:p>
        </w:tc>
        <w:tc>
          <w:tcPr>
            <w:tcW w:w="3115" w:type="dxa"/>
          </w:tcPr>
          <w:p w14:paraId="7027B2C9" w14:textId="279A3E30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2e-1</w:t>
            </w:r>
          </w:p>
        </w:tc>
        <w:tc>
          <w:tcPr>
            <w:tcW w:w="3115" w:type="dxa"/>
          </w:tcPr>
          <w:p w14:paraId="3E02CDF1" w14:textId="174CA3D7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3.815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-</w:t>
            </w: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</w:tr>
      <w:tr w:rsidR="00607AFE" w:rsidRPr="00607AFE" w14:paraId="6DE32090" w14:textId="77777777" w:rsidTr="00FB09E7">
        <w:tc>
          <w:tcPr>
            <w:tcW w:w="3115" w:type="dxa"/>
          </w:tcPr>
          <w:p w14:paraId="76746E7A" w14:textId="6E35749B" w:rsidR="007F46D1" w:rsidRPr="00607AFE" w:rsidRDefault="006951E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Колмогоров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Смирнов</w:t>
            </w:r>
          </w:p>
        </w:tc>
        <w:tc>
          <w:tcPr>
            <w:tcW w:w="3115" w:type="dxa"/>
          </w:tcPr>
          <w:p w14:paraId="6BBF4244" w14:textId="4C052761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="007F46D1"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9e-1</w:t>
            </w:r>
          </w:p>
        </w:tc>
        <w:tc>
          <w:tcPr>
            <w:tcW w:w="3115" w:type="dxa"/>
          </w:tcPr>
          <w:p w14:paraId="235E25F6" w14:textId="26D0ECA4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0.0</w:t>
            </w:r>
          </w:p>
        </w:tc>
      </w:tr>
      <w:tr w:rsidR="00607AFE" w:rsidRPr="00607AFE" w14:paraId="30FFA555" w14:textId="77777777" w:rsidTr="00FB09E7">
        <w:tc>
          <w:tcPr>
            <w:tcW w:w="3115" w:type="dxa"/>
          </w:tcPr>
          <w:p w14:paraId="3D65181E" w14:textId="75B3D2AB" w:rsidR="007F46D1" w:rsidRPr="00607AFE" w:rsidRDefault="006951E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Андерсон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Дарлинг</w:t>
            </w:r>
          </w:p>
        </w:tc>
        <w:tc>
          <w:tcPr>
            <w:tcW w:w="3115" w:type="dxa"/>
          </w:tcPr>
          <w:p w14:paraId="6A5B0EA3" w14:textId="59210E52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="007F46D1"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 w:rsidR="007F46D1" w:rsidRPr="00607AFE">
              <w:rPr>
                <w:rFonts w:ascii="Times New Roman" w:hAnsi="Times New Roman" w:cs="Times New Roman"/>
                <w:sz w:val="24"/>
                <w:szCs w:val="24"/>
              </w:rPr>
              <w:t>957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+1</w:t>
            </w:r>
          </w:p>
        </w:tc>
        <w:tc>
          <w:tcPr>
            <w:tcW w:w="3115" w:type="dxa"/>
          </w:tcPr>
          <w:p w14:paraId="424D77F4" w14:textId="09E4D20A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6</w:t>
            </w: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-1</w:t>
            </w:r>
          </w:p>
        </w:tc>
      </w:tr>
    </w:tbl>
    <w:p w14:paraId="37651CBE" w14:textId="5A76719D" w:rsidR="007F46D1" w:rsidRPr="00607AFE" w:rsidRDefault="007F46D1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263BEE99" w14:textId="29159F1A" w:rsidR="007F46D1" w:rsidRPr="00607AFE" w:rsidRDefault="007F46D1" w:rsidP="00FD616B">
      <w:pPr>
        <w:pStyle w:val="Caption"/>
        <w:keepNext/>
        <w:spacing w:after="0"/>
        <w:jc w:val="both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lastRenderedPageBreak/>
        <w:t>Таблица 3 - результаты тестов для выборки значений отклонения текста от идеальн</w:t>
      </w:r>
      <w:r w:rsidR="007B42F2"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>ой</w:t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кривой по Ципфу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607AFE" w:rsidRPr="00607AFE" w14:paraId="1D5A5BA7" w14:textId="77777777" w:rsidTr="00FB09E7">
        <w:tc>
          <w:tcPr>
            <w:tcW w:w="3115" w:type="dxa"/>
          </w:tcPr>
          <w:p w14:paraId="643D3660" w14:textId="77777777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Критерий</w:t>
            </w:r>
          </w:p>
        </w:tc>
        <w:tc>
          <w:tcPr>
            <w:tcW w:w="3115" w:type="dxa"/>
          </w:tcPr>
          <w:p w14:paraId="1B5BF611" w14:textId="5EA4E578" w:rsidR="007F46D1" w:rsidRPr="00607AFE" w:rsidRDefault="008B628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3115" w:type="dxa"/>
          </w:tcPr>
          <w:p w14:paraId="31FBA0F3" w14:textId="1C64870D" w:rsidR="007F46D1" w:rsidRPr="008B6288" w:rsidRDefault="008B628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P-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значение</w:t>
            </w:r>
          </w:p>
        </w:tc>
      </w:tr>
      <w:tr w:rsidR="00607AFE" w:rsidRPr="00607AFE" w14:paraId="6B290C7E" w14:textId="77777777" w:rsidTr="00FB09E7">
        <w:tc>
          <w:tcPr>
            <w:tcW w:w="3115" w:type="dxa"/>
          </w:tcPr>
          <w:p w14:paraId="2E7AD32F" w14:textId="77777777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Шапиро</w:t>
            </w:r>
          </w:p>
        </w:tc>
        <w:tc>
          <w:tcPr>
            <w:tcW w:w="3115" w:type="dxa"/>
          </w:tcPr>
          <w:p w14:paraId="390490C9" w14:textId="34494E0E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  <w:r w:rsidR="007F46D1"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4e-1</w:t>
            </w:r>
          </w:p>
        </w:tc>
        <w:tc>
          <w:tcPr>
            <w:tcW w:w="3115" w:type="dxa"/>
          </w:tcPr>
          <w:p w14:paraId="7F333945" w14:textId="34A6DAF0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3.512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-</w:t>
            </w: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</w:tr>
      <w:tr w:rsidR="00607AFE" w:rsidRPr="00607AFE" w14:paraId="4CA8A66F" w14:textId="77777777" w:rsidTr="00FB09E7">
        <w:tc>
          <w:tcPr>
            <w:tcW w:w="3115" w:type="dxa"/>
          </w:tcPr>
          <w:p w14:paraId="20D12481" w14:textId="608D6FD6" w:rsidR="007F46D1" w:rsidRPr="00607AFE" w:rsidRDefault="006951E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Колмогоров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Смирнов</w:t>
            </w:r>
          </w:p>
        </w:tc>
        <w:tc>
          <w:tcPr>
            <w:tcW w:w="3115" w:type="dxa"/>
          </w:tcPr>
          <w:p w14:paraId="12721D8A" w14:textId="1FADC311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="007F46D1"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9e-1</w:t>
            </w:r>
          </w:p>
        </w:tc>
        <w:tc>
          <w:tcPr>
            <w:tcW w:w="3115" w:type="dxa"/>
          </w:tcPr>
          <w:p w14:paraId="3EE40535" w14:textId="77777777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0.0</w:t>
            </w:r>
          </w:p>
        </w:tc>
      </w:tr>
      <w:tr w:rsidR="00607AFE" w:rsidRPr="00607AFE" w14:paraId="6E805F15" w14:textId="77777777" w:rsidTr="00FB09E7">
        <w:tc>
          <w:tcPr>
            <w:tcW w:w="3115" w:type="dxa"/>
          </w:tcPr>
          <w:p w14:paraId="7D05C48A" w14:textId="0E158429" w:rsidR="007F46D1" w:rsidRPr="00607AFE" w:rsidRDefault="006951E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Андерсон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Дарлинг</w:t>
            </w:r>
          </w:p>
        </w:tc>
        <w:tc>
          <w:tcPr>
            <w:tcW w:w="3115" w:type="dxa"/>
          </w:tcPr>
          <w:p w14:paraId="6151E8A1" w14:textId="4D4DA8B7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E86998"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8732</w:t>
            </w:r>
            <w:r w:rsidR="00E86998"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+1</w:t>
            </w:r>
          </w:p>
        </w:tc>
        <w:tc>
          <w:tcPr>
            <w:tcW w:w="3115" w:type="dxa"/>
          </w:tcPr>
          <w:p w14:paraId="1E564421" w14:textId="6AA7020D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6</w:t>
            </w: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-1</w:t>
            </w:r>
          </w:p>
        </w:tc>
      </w:tr>
    </w:tbl>
    <w:p w14:paraId="0CF175AC" w14:textId="77777777" w:rsidR="007F46D1" w:rsidRPr="00607AFE" w:rsidRDefault="007F46D1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2DB8AB94" w14:textId="433DB119" w:rsidR="00C62971" w:rsidRPr="00607AFE" w:rsidRDefault="007F46D1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Как видно из результатов тестов – нет поводов отклонить нулевую гипотезу для каждой выборки, т</w:t>
      </w:r>
      <w:r w:rsidR="00A02A9F">
        <w:rPr>
          <w:rFonts w:ascii="Times New Roman" w:eastAsia="Times New Roman" w:hAnsi="Times New Roman" w:cs="Times New Roman"/>
          <w:sz w:val="24"/>
          <w:szCs w:val="24"/>
        </w:rPr>
        <w:t>о есть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можно считать, что каждый числовой критерий подчиняется нормальному закону распределения.</w:t>
      </w:r>
    </w:p>
    <w:p w14:paraId="0430D138" w14:textId="5FD6F994" w:rsidR="004C0464" w:rsidRPr="00607AFE" w:rsidRDefault="004C0464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5531915C" w14:textId="516EF6CD" w:rsidR="004C0464" w:rsidRPr="00607AFE" w:rsidRDefault="004C0464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В таблице 4 представлены математическое ожидание и дисперсия каждой из выборок:</w:t>
      </w:r>
    </w:p>
    <w:p w14:paraId="28FEFF00" w14:textId="2B9010DD" w:rsidR="004C0464" w:rsidRPr="00607AFE" w:rsidRDefault="004C0464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0CDF896D" w14:textId="5B6115E5" w:rsidR="00336EF2" w:rsidRPr="00607AFE" w:rsidRDefault="00336EF2" w:rsidP="00FD616B">
      <w:pPr>
        <w:pStyle w:val="Caption"/>
        <w:keepNext/>
        <w:spacing w:after="0"/>
        <w:jc w:val="both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>Таблица 4 – Характеристики выборок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607AFE" w:rsidRPr="00607AFE" w14:paraId="7C2CE2D9" w14:textId="77777777" w:rsidTr="004C0464">
        <w:tc>
          <w:tcPr>
            <w:tcW w:w="3115" w:type="dxa"/>
          </w:tcPr>
          <w:p w14:paraId="4BD52957" w14:textId="7C3E0F31" w:rsidR="004C0464" w:rsidRPr="00607AFE" w:rsidRDefault="004C0464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Выборка</w:t>
            </w:r>
          </w:p>
        </w:tc>
        <w:tc>
          <w:tcPr>
            <w:tcW w:w="3115" w:type="dxa"/>
          </w:tcPr>
          <w:p w14:paraId="4B9FC97E" w14:textId="430C2411" w:rsidR="004C0464" w:rsidRPr="00607AFE" w:rsidRDefault="004C0464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Мат. ожидание</w:t>
            </w:r>
          </w:p>
        </w:tc>
        <w:tc>
          <w:tcPr>
            <w:tcW w:w="3115" w:type="dxa"/>
          </w:tcPr>
          <w:p w14:paraId="4C01CD46" w14:textId="609921B6" w:rsidR="004C0464" w:rsidRPr="00607AFE" w:rsidRDefault="004C0464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Дисперсия</w:t>
            </w:r>
          </w:p>
        </w:tc>
      </w:tr>
      <w:tr w:rsidR="00607AFE" w:rsidRPr="00607AFE" w14:paraId="74339178" w14:textId="77777777" w:rsidTr="004C0464">
        <w:tc>
          <w:tcPr>
            <w:tcW w:w="3115" w:type="dxa"/>
          </w:tcPr>
          <w:p w14:paraId="610798AA" w14:textId="66FCBECE" w:rsidR="004C0464" w:rsidRPr="00607AFE" w:rsidRDefault="007F2CF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20" w14:anchorId="2D4C6649">
                <v:shape id="_x0000_i1812" type="#_x0000_t75" style="width:12pt;height:11.25pt" o:ole="">
                  <v:imagedata r:id="rId5" o:title=""/>
                </v:shape>
                <o:OLEObject Type="Embed" ProgID="Equation.DSMT4" ShapeID="_x0000_i1812" DrawAspect="Content" ObjectID="_1606087755" r:id="rId16"/>
              </w:object>
            </w:r>
          </w:p>
        </w:tc>
        <w:tc>
          <w:tcPr>
            <w:tcW w:w="3115" w:type="dxa"/>
          </w:tcPr>
          <w:p w14:paraId="7B789915" w14:textId="78BCB449" w:rsidR="004C0464" w:rsidRPr="00607AFE" w:rsidRDefault="00336EF2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9.822</w:t>
            </w:r>
          </w:p>
        </w:tc>
        <w:tc>
          <w:tcPr>
            <w:tcW w:w="3115" w:type="dxa"/>
          </w:tcPr>
          <w:p w14:paraId="5C95A6F9" w14:textId="008E0F3A" w:rsidR="004C0464" w:rsidRPr="00607AFE" w:rsidRDefault="00336EF2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.902</w:t>
            </w:r>
          </w:p>
        </w:tc>
      </w:tr>
      <w:tr w:rsidR="00607AFE" w:rsidRPr="00607AFE" w14:paraId="12EA7862" w14:textId="77777777" w:rsidTr="004C0464">
        <w:tc>
          <w:tcPr>
            <w:tcW w:w="3115" w:type="dxa"/>
          </w:tcPr>
          <w:p w14:paraId="7960A1D3" w14:textId="52C18534" w:rsidR="004C0464" w:rsidRPr="00607AFE" w:rsidRDefault="007F2CF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" w:dyaOrig="320" w14:anchorId="05CADE5F">
                <v:shape id="_x0000_i1813" type="#_x0000_t75" style="width:12pt;height:15.75pt" o:ole="">
                  <v:imagedata r:id="rId7" o:title=""/>
                </v:shape>
                <o:OLEObject Type="Embed" ProgID="Equation.DSMT4" ShapeID="_x0000_i1813" DrawAspect="Content" ObjectID="_1606087756" r:id="rId17"/>
              </w:object>
            </w:r>
          </w:p>
        </w:tc>
        <w:tc>
          <w:tcPr>
            <w:tcW w:w="3115" w:type="dxa"/>
          </w:tcPr>
          <w:p w14:paraId="0B2D17F6" w14:textId="57178271" w:rsidR="004C0464" w:rsidRPr="00607AFE" w:rsidRDefault="00336EF2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7.145</w:t>
            </w:r>
          </w:p>
        </w:tc>
        <w:tc>
          <w:tcPr>
            <w:tcW w:w="3115" w:type="dxa"/>
          </w:tcPr>
          <w:p w14:paraId="5BFCF907" w14:textId="0F175691" w:rsidR="004C0464" w:rsidRPr="00607AFE" w:rsidRDefault="00336EF2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.082</w:t>
            </w:r>
          </w:p>
        </w:tc>
      </w:tr>
      <w:tr w:rsidR="00607AFE" w:rsidRPr="00607AFE" w14:paraId="2ED2EB83" w14:textId="77777777" w:rsidTr="004C0464">
        <w:tc>
          <w:tcPr>
            <w:tcW w:w="3115" w:type="dxa"/>
          </w:tcPr>
          <w:p w14:paraId="4818FE39" w14:textId="5A45489C" w:rsidR="004C0464" w:rsidRPr="00607AFE" w:rsidRDefault="007F2CF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 w14:anchorId="47065DB2">
                <v:shape id="_x0000_i1814" type="#_x0000_t75" style="width:11.25pt;height:14.25pt" o:ole="">
                  <v:imagedata r:id="rId9" o:title=""/>
                </v:shape>
                <o:OLEObject Type="Embed" ProgID="Equation.DSMT4" ShapeID="_x0000_i1814" DrawAspect="Content" ObjectID="_1606087757" r:id="rId18"/>
              </w:object>
            </w:r>
          </w:p>
        </w:tc>
        <w:tc>
          <w:tcPr>
            <w:tcW w:w="3115" w:type="dxa"/>
          </w:tcPr>
          <w:p w14:paraId="01DDBA83" w14:textId="5F1B3993" w:rsidR="004C0464" w:rsidRPr="00607AFE" w:rsidRDefault="00336EF2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7.396</w:t>
            </w:r>
          </w:p>
        </w:tc>
        <w:tc>
          <w:tcPr>
            <w:tcW w:w="3115" w:type="dxa"/>
          </w:tcPr>
          <w:p w14:paraId="3248D2FC" w14:textId="7BC635B5" w:rsidR="004C0464" w:rsidRPr="00607AFE" w:rsidRDefault="00336EF2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.069</w:t>
            </w:r>
          </w:p>
        </w:tc>
      </w:tr>
    </w:tbl>
    <w:p w14:paraId="50E3C0EE" w14:textId="77777777" w:rsidR="004C0464" w:rsidRPr="00607AFE" w:rsidRDefault="004C0464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0A92D0E8" w14:textId="33A41A70" w:rsidR="000A7D92" w:rsidRPr="00607AFE" w:rsidRDefault="000A7D92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Так как распределения можно считать нормальными, то</w:t>
      </w:r>
      <w:r w:rsidR="00BE2C4C" w:rsidRPr="00607AFE">
        <w:rPr>
          <w:rFonts w:ascii="Times New Roman" w:eastAsia="Times New Roman" w:hAnsi="Times New Roman" w:cs="Times New Roman"/>
          <w:sz w:val="24"/>
          <w:szCs w:val="24"/>
        </w:rPr>
        <w:t>, согласно эмпирическому правилу [</w:t>
      </w:r>
      <w:r w:rsidR="0093372C" w:rsidRPr="0093372C">
        <w:rPr>
          <w:rFonts w:ascii="Times New Roman" w:eastAsia="Times New Roman" w:hAnsi="Times New Roman" w:cs="Times New Roman"/>
          <w:sz w:val="24"/>
          <w:szCs w:val="24"/>
        </w:rPr>
        <w:t>2</w:t>
      </w:r>
      <w:r w:rsidR="0086113F" w:rsidRPr="0086113F">
        <w:rPr>
          <w:rFonts w:ascii="Times New Roman" w:eastAsia="Times New Roman" w:hAnsi="Times New Roman" w:cs="Times New Roman"/>
          <w:sz w:val="24"/>
          <w:szCs w:val="24"/>
        </w:rPr>
        <w:t>0</w:t>
      </w:r>
      <w:r w:rsidR="00BE2C4C" w:rsidRPr="00607AFE">
        <w:rPr>
          <w:rFonts w:ascii="Times New Roman" w:eastAsia="Times New Roman" w:hAnsi="Times New Roman" w:cs="Times New Roman"/>
          <w:sz w:val="24"/>
          <w:szCs w:val="24"/>
        </w:rPr>
        <w:t>], более 2/3 распределения будет содержаться в следующем интервале</w:t>
      </w:r>
    </w:p>
    <w:p w14:paraId="2D04C6F3" w14:textId="7DCE9723" w:rsidR="000A7D92" w:rsidRPr="00607AFE" w:rsidRDefault="007D3819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380" w:dyaOrig="320" w14:anchorId="450C7ABE">
          <v:shape id="_x0000_i1815" type="#_x0000_t75" style="width:69pt;height:15.75pt" o:ole="">
            <v:imagedata r:id="rId19" o:title=""/>
          </v:shape>
          <o:OLEObject Type="Embed" ProgID="Equation.DSMT4" ShapeID="_x0000_i1815" DrawAspect="Content" ObjectID="_1606087758" r:id="rId20"/>
        </w:object>
      </w:r>
      <w:r w:rsidR="007420D3"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, где </w:t>
      </w:r>
      <w:r w:rsidRPr="00607AFE">
        <w:rPr>
          <w:rStyle w:val="texhtml"/>
          <w:rFonts w:ascii="Times New Roman" w:hAnsi="Times New Roman" w:cs="Times New Roman"/>
          <w:sz w:val="24"/>
          <w:szCs w:val="24"/>
          <w:shd w:val="clear" w:color="auto" w:fill="FFFFFF"/>
        </w:rPr>
        <w:t>μ</w:t>
      </w:r>
      <w:r w:rsidRPr="00607AFE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 </w:t>
      </w:r>
      <w:r w:rsidRPr="00607AFE">
        <w:rPr>
          <w:rFonts w:ascii="Times New Roman" w:hAnsi="Times New Roman" w:cs="Times New Roman"/>
          <w:sz w:val="24"/>
          <w:szCs w:val="24"/>
          <w:shd w:val="clear" w:color="auto" w:fill="FFFFFF"/>
        </w:rPr>
        <w:t>– среднее значение выборки, а</w:t>
      </w:r>
      <w:r w:rsidRPr="00607AFE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 </w:t>
      </w:r>
      <w:r w:rsidRPr="00607AFE">
        <w:rPr>
          <w:rStyle w:val="texhtml"/>
          <w:rFonts w:ascii="Times New Roman" w:hAnsi="Times New Roman" w:cs="Times New Roman"/>
          <w:sz w:val="24"/>
          <w:szCs w:val="24"/>
          <w:shd w:val="clear" w:color="auto" w:fill="FFFFFF"/>
        </w:rPr>
        <w:t>σ</w:t>
      </w:r>
      <w:r w:rsidRPr="00607AFE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 </w:t>
      </w:r>
      <w:r w:rsidRPr="00607AFE">
        <w:rPr>
          <w:rFonts w:ascii="Times New Roman" w:hAnsi="Times New Roman" w:cs="Times New Roman"/>
          <w:sz w:val="24"/>
          <w:szCs w:val="24"/>
          <w:shd w:val="clear" w:color="auto" w:fill="FFFFFF"/>
        </w:rPr>
        <w:t>– среднеквадратичное отклонение.</w:t>
      </w:r>
    </w:p>
    <w:p w14:paraId="07035E43" w14:textId="7599B483" w:rsidR="004C0464" w:rsidRPr="00607AFE" w:rsidRDefault="004C0464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На основе этих данных были установлены интервалы для каждого из числовых критериев:</w:t>
      </w:r>
    </w:p>
    <w:p w14:paraId="24AEFC21" w14:textId="680B3F40" w:rsidR="002A4B5A" w:rsidRPr="00607AFE" w:rsidRDefault="002A4B5A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55E9748D" w14:textId="084B7B52" w:rsidR="00336EF2" w:rsidRPr="00607AFE" w:rsidRDefault="00336EF2" w:rsidP="00FD616B">
      <w:pPr>
        <w:pStyle w:val="Caption"/>
        <w:keepNext/>
        <w:spacing w:after="0"/>
        <w:jc w:val="both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>Таблица 5 – Установленные интервалы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607AFE" w:rsidRPr="00607AFE" w14:paraId="341A0514" w14:textId="77777777" w:rsidTr="004C0464">
        <w:tc>
          <w:tcPr>
            <w:tcW w:w="4672" w:type="dxa"/>
          </w:tcPr>
          <w:p w14:paraId="16C2EF23" w14:textId="354516CD" w:rsidR="004C0464" w:rsidRPr="00607AFE" w:rsidRDefault="004C0464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Критерий</w:t>
            </w:r>
          </w:p>
        </w:tc>
        <w:tc>
          <w:tcPr>
            <w:tcW w:w="4673" w:type="dxa"/>
          </w:tcPr>
          <w:p w14:paraId="4F5CBF0C" w14:textId="0702E405" w:rsidR="004C0464" w:rsidRPr="00607AFE" w:rsidRDefault="004C0464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Интервал</w:t>
            </w:r>
          </w:p>
        </w:tc>
      </w:tr>
      <w:tr w:rsidR="00607AFE" w:rsidRPr="00607AFE" w14:paraId="75830671" w14:textId="77777777" w:rsidTr="004C0464">
        <w:tc>
          <w:tcPr>
            <w:tcW w:w="4672" w:type="dxa"/>
          </w:tcPr>
          <w:p w14:paraId="6541A24F" w14:textId="4F1FE885" w:rsidR="007F2CFA" w:rsidRPr="00607AFE" w:rsidRDefault="007F2CF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20" w14:anchorId="193631C4">
                <v:shape id="_x0000_i1032" type="#_x0000_t75" style="width:12pt;height:11.25pt" o:ole="">
                  <v:imagedata r:id="rId5" o:title=""/>
                </v:shape>
                <o:OLEObject Type="Embed" ProgID="Equation.DSMT4" ShapeID="_x0000_i1032" DrawAspect="Content" ObjectID="_1606087759" r:id="rId21"/>
              </w:object>
            </w:r>
          </w:p>
        </w:tc>
        <w:tc>
          <w:tcPr>
            <w:tcW w:w="4673" w:type="dxa"/>
          </w:tcPr>
          <w:p w14:paraId="21FCACEF" w14:textId="328AFB00" w:rsidR="007F2CFA" w:rsidRPr="00607AFE" w:rsidRDefault="007F2CF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~ [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  <w:lang w:val="en-US"/>
              </w:rPr>
              <w:t>6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 xml:space="preserve">, 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  <w:lang w:val="en-US"/>
              </w:rPr>
              <w:t>14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]</w:t>
            </w:r>
          </w:p>
        </w:tc>
      </w:tr>
      <w:tr w:rsidR="00607AFE" w:rsidRPr="00607AFE" w14:paraId="63E115BB" w14:textId="77777777" w:rsidTr="004C0464">
        <w:tc>
          <w:tcPr>
            <w:tcW w:w="4672" w:type="dxa"/>
          </w:tcPr>
          <w:p w14:paraId="3E9B110A" w14:textId="522381ED" w:rsidR="007F2CFA" w:rsidRPr="00607AFE" w:rsidRDefault="007F2CF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" w:dyaOrig="320" w14:anchorId="1B457198">
                <v:shape id="_x0000_i1033" type="#_x0000_t75" style="width:12pt;height:15.75pt" o:ole="">
                  <v:imagedata r:id="rId7" o:title=""/>
                </v:shape>
                <o:OLEObject Type="Embed" ProgID="Equation.DSMT4" ShapeID="_x0000_i1033" DrawAspect="Content" ObjectID="_1606087760" r:id="rId22"/>
              </w:object>
            </w:r>
          </w:p>
        </w:tc>
        <w:tc>
          <w:tcPr>
            <w:tcW w:w="4673" w:type="dxa"/>
          </w:tcPr>
          <w:p w14:paraId="5DE98D5D" w14:textId="100430B9" w:rsidR="007F2CFA" w:rsidRPr="00607AFE" w:rsidRDefault="007F2CF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~ [14, 20]</w:t>
            </w:r>
          </w:p>
        </w:tc>
      </w:tr>
      <w:tr w:rsidR="00607AFE" w:rsidRPr="00607AFE" w14:paraId="06832C6F" w14:textId="77777777" w:rsidTr="004C0464">
        <w:tc>
          <w:tcPr>
            <w:tcW w:w="4672" w:type="dxa"/>
          </w:tcPr>
          <w:p w14:paraId="4D0B84D1" w14:textId="64A3D276" w:rsidR="007F2CFA" w:rsidRPr="00607AFE" w:rsidRDefault="007F2CF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 w14:anchorId="1B88A80E">
                <v:shape id="_x0000_i1034" type="#_x0000_t75" style="width:11.25pt;height:14.25pt" o:ole="">
                  <v:imagedata r:id="rId9" o:title=""/>
                </v:shape>
                <o:OLEObject Type="Embed" ProgID="Equation.DSMT4" ShapeID="_x0000_i1034" DrawAspect="Content" ObjectID="_1606087761" r:id="rId23"/>
              </w:object>
            </w:r>
          </w:p>
        </w:tc>
        <w:tc>
          <w:tcPr>
            <w:tcW w:w="4673" w:type="dxa"/>
          </w:tcPr>
          <w:p w14:paraId="4DF3369E" w14:textId="76161A88" w:rsidR="007F2CFA" w:rsidRPr="00607AFE" w:rsidRDefault="007F2CF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~ [5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  <w:lang w:val="en-US"/>
              </w:rPr>
              <w:t>.5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, 9.5]</w:t>
            </w:r>
          </w:p>
        </w:tc>
      </w:tr>
    </w:tbl>
    <w:p w14:paraId="69657AF8" w14:textId="77777777" w:rsidR="004C0464" w:rsidRPr="00607AFE" w:rsidRDefault="004C0464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176C195C" w14:textId="4DDBA17A" w:rsidR="00CF3554" w:rsidRPr="00210760" w:rsidRDefault="00CF3554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210760">
        <w:rPr>
          <w:rFonts w:ascii="Times New Roman" w:eastAsia="Times New Roman" w:hAnsi="Times New Roman" w:cs="Times New Roman"/>
          <w:b/>
          <w:sz w:val="24"/>
          <w:szCs w:val="24"/>
        </w:rPr>
        <w:t>Независимость числовых критериев</w:t>
      </w:r>
    </w:p>
    <w:p w14:paraId="10519D35" w14:textId="2608A63D" w:rsidR="00CF3554" w:rsidRPr="00607AFE" w:rsidRDefault="00CF3554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34DE3D8A" w14:textId="7B393D7E" w:rsidR="00CF3554" w:rsidRPr="00607AFE" w:rsidRDefault="00CF3554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Независимость </w:t>
      </w:r>
      <w:r w:rsidR="006128DA" w:rsidRPr="00607AFE">
        <w:rPr>
          <w:rFonts w:ascii="Times New Roman" w:eastAsia="Times New Roman" w:hAnsi="Times New Roman" w:cs="Times New Roman"/>
          <w:sz w:val="24"/>
          <w:szCs w:val="24"/>
        </w:rPr>
        <w:t xml:space="preserve">числовых критериев друг от друга показывает ценность каждого из них в отдельности – ни один из критериев не дублирует уже известную информацию. Для доказательства этого была построена матрица ковариации. Был использован </w:t>
      </w:r>
      <w:r w:rsidR="006128DA" w:rsidRPr="00607AFE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линейный коэффициент корреляции</w:t>
      </w:r>
      <w:r w:rsidR="006128DA" w:rsidRPr="00607AFE">
        <w:rPr>
          <w:rFonts w:ascii="Times New Roman" w:hAnsi="Times New Roman" w:cs="Times New Roman"/>
          <w:sz w:val="24"/>
          <w:szCs w:val="24"/>
          <w:shd w:val="clear" w:color="auto" w:fill="FFFFFF"/>
        </w:rPr>
        <w:t> (</w:t>
      </w:r>
      <w:r w:rsidR="006128DA" w:rsidRPr="00607AFE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коэффициент корреляции Пирсона</w:t>
      </w:r>
      <w:r w:rsidR="006128DA" w:rsidRPr="00607AFE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) для расчета корреляции числовых критериев на основе полученных выборок: </w:t>
      </w:r>
    </w:p>
    <w:p w14:paraId="5D4AF332" w14:textId="1F60A29A" w:rsidR="006128DA" w:rsidRPr="00607AFE" w:rsidRDefault="006128DA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bookmarkStart w:id="0" w:name="MTBlankEqn"/>
    <w:p w14:paraId="4780CB8B" w14:textId="77777777" w:rsidR="00CA3775" w:rsidRPr="00607AFE" w:rsidRDefault="00CA3775" w:rsidP="00FD616B">
      <w:pPr>
        <w:keepNext/>
        <w:shd w:val="clear" w:color="auto" w:fill="FFFFFF"/>
        <w:spacing w:after="0" w:line="285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607AFE">
        <w:rPr>
          <w:rFonts w:ascii="Times New Roman" w:hAnsi="Times New Roman" w:cs="Times New Roman"/>
          <w:position w:val="-40"/>
          <w:sz w:val="24"/>
          <w:szCs w:val="24"/>
        </w:rPr>
        <w:object w:dxaOrig="3640" w:dyaOrig="840" w14:anchorId="1291C326">
          <v:shape id="_x0000_i1698" type="#_x0000_t75" style="width:286.5pt;height:66pt" o:ole="">
            <v:imagedata r:id="rId24" o:title=""/>
          </v:shape>
          <o:OLEObject Type="Embed" ProgID="Equation.DSMT4" ShapeID="_x0000_i1698" DrawAspect="Content" ObjectID="_1606087762" r:id="rId25"/>
        </w:object>
      </w:r>
      <w:bookmarkEnd w:id="0"/>
    </w:p>
    <w:p w14:paraId="330D5F40" w14:textId="1531C291" w:rsidR="00CA3775" w:rsidRPr="00607AFE" w:rsidRDefault="00CA3775" w:rsidP="00FD616B">
      <w:pPr>
        <w:pStyle w:val="Caption"/>
        <w:jc w:val="both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>Рисунок 4 - Формула линейного коэффициента корреляции</w:t>
      </w:r>
      <w:r w:rsidR="000A7D92"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>, где [СДЕЛАТЬ]</w:t>
      </w:r>
    </w:p>
    <w:p w14:paraId="1B84A33D" w14:textId="4A772018" w:rsidR="00CA3775" w:rsidRPr="00607AFE" w:rsidRDefault="00CA3775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571716C1" w14:textId="36EB0BE6" w:rsidR="00CA3775" w:rsidRPr="00607AFE" w:rsidRDefault="00CA3775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Полученная матрица ковариации:</w:t>
      </w:r>
    </w:p>
    <w:p w14:paraId="72343C76" w14:textId="3B68542F" w:rsidR="00CA3775" w:rsidRPr="00607AFE" w:rsidRDefault="00CA3775" w:rsidP="00FD616B">
      <w:pPr>
        <w:shd w:val="clear" w:color="auto" w:fill="FFFFFF"/>
        <w:spacing w:after="0" w:line="285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607AFE">
        <w:rPr>
          <w:rFonts w:ascii="Times New Roman" w:hAnsi="Times New Roman" w:cs="Times New Roman"/>
          <w:position w:val="-50"/>
          <w:sz w:val="24"/>
          <w:szCs w:val="24"/>
        </w:rPr>
        <w:object w:dxaOrig="2280" w:dyaOrig="1120" w14:anchorId="7361D596">
          <v:shape id="_x0000_i1699" type="#_x0000_t75" style="width:174.75pt;height:86.25pt" o:ole="">
            <v:imagedata r:id="rId26" o:title=""/>
          </v:shape>
          <o:OLEObject Type="Embed" ProgID="Equation.DSMT4" ShapeID="_x0000_i1699" DrawAspect="Content" ObjectID="_1606087763" r:id="rId27"/>
        </w:object>
      </w:r>
    </w:p>
    <w:p w14:paraId="2C726624" w14:textId="56656CFF" w:rsidR="00CA3775" w:rsidRPr="00607AFE" w:rsidRDefault="002E011D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Коэффициент корреляции Пирсона может принимать значения от -1 до 1, где 0 означает полную независимость переменных друг от друга. Полученный к</w:t>
      </w:r>
      <w:r w:rsidR="00CA3775" w:rsidRPr="00607AFE">
        <w:rPr>
          <w:rFonts w:ascii="Times New Roman" w:eastAsia="Times New Roman" w:hAnsi="Times New Roman" w:cs="Times New Roman"/>
          <w:sz w:val="24"/>
          <w:szCs w:val="24"/>
        </w:rPr>
        <w:t xml:space="preserve">оэффициент корреляции 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между </w:t>
      </w:r>
      <w:r w:rsidRPr="00607AFE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5A7B9059">
          <v:shape id="_x0000_i1700" type="#_x0000_t75" style="width:12pt;height:11.25pt" o:ole="">
            <v:imagedata r:id="rId5" o:title=""/>
          </v:shape>
          <o:OLEObject Type="Embed" ProgID="Equation.DSMT4" ShapeID="_x0000_i1700" DrawAspect="Content" ObjectID="_1606087764" r:id="rId28"/>
        </w:object>
      </w:r>
      <w:r w:rsidRPr="00607AFE">
        <w:rPr>
          <w:rFonts w:ascii="Times New Roman" w:hAnsi="Times New Roman" w:cs="Times New Roman"/>
          <w:sz w:val="24"/>
          <w:szCs w:val="24"/>
        </w:rPr>
        <w:t xml:space="preserve"> и </w:t>
      </w:r>
      <w:r w:rsidRPr="00607AFE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4C4D90F3">
          <v:shape id="_x0000_i1701" type="#_x0000_t75" style="width:12pt;height:15.75pt" o:ole="">
            <v:imagedata r:id="rId7" o:title=""/>
          </v:shape>
          <o:OLEObject Type="Embed" ProgID="Equation.DSMT4" ShapeID="_x0000_i1701" DrawAspect="Content" ObjectID="_1606087765" r:id="rId29"/>
        </w:object>
      </w:r>
      <w:r w:rsidRPr="00607AFE">
        <w:rPr>
          <w:rFonts w:ascii="Times New Roman" w:hAnsi="Times New Roman" w:cs="Times New Roman"/>
          <w:sz w:val="24"/>
          <w:szCs w:val="24"/>
        </w:rPr>
        <w:t xml:space="preserve"> равен -0.07, а между </w:t>
      </w:r>
      <w:r w:rsidRPr="00607AFE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5A466495">
          <v:shape id="_x0000_i1702" type="#_x0000_t75" style="width:12pt;height:15.75pt" o:ole="">
            <v:imagedata r:id="rId7" o:title=""/>
          </v:shape>
          <o:OLEObject Type="Embed" ProgID="Equation.DSMT4" ShapeID="_x0000_i1702" DrawAspect="Content" ObjectID="_1606087766" r:id="rId30"/>
        </w:object>
      </w:r>
      <w:r w:rsidRPr="00607AFE">
        <w:rPr>
          <w:rFonts w:ascii="Times New Roman" w:hAnsi="Times New Roman" w:cs="Times New Roman"/>
          <w:sz w:val="24"/>
          <w:szCs w:val="24"/>
        </w:rPr>
        <w:t xml:space="preserve"> и </w:t>
      </w:r>
      <w:r w:rsidRPr="00607AFE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195D750D">
          <v:shape id="_x0000_i1703" type="#_x0000_t75" style="width:11.25pt;height:14.25pt" o:ole="">
            <v:imagedata r:id="rId9" o:title=""/>
          </v:shape>
          <o:OLEObject Type="Embed" ProgID="Equation.DSMT4" ShapeID="_x0000_i1703" DrawAspect="Content" ObjectID="_1606087767" r:id="rId31"/>
        </w:object>
      </w:r>
      <w:r w:rsidRPr="00607AFE">
        <w:rPr>
          <w:rFonts w:ascii="Times New Roman" w:hAnsi="Times New Roman" w:cs="Times New Roman"/>
          <w:sz w:val="24"/>
          <w:szCs w:val="24"/>
        </w:rPr>
        <w:t xml:space="preserve"> равен 0.01, что позволяет утверждать о независимости данных критериев. Между критериями </w:t>
      </w:r>
      <w:r w:rsidRPr="00607AFE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51E5FB52">
          <v:shape id="_x0000_i1704" type="#_x0000_t75" style="width:12pt;height:11.25pt" o:ole="">
            <v:imagedata r:id="rId5" o:title=""/>
          </v:shape>
          <o:OLEObject Type="Embed" ProgID="Equation.DSMT4" ShapeID="_x0000_i1704" DrawAspect="Content" ObjectID="_1606087768" r:id="rId32"/>
        </w:object>
      </w:r>
      <w:r w:rsidRPr="00607AFE">
        <w:rPr>
          <w:rFonts w:ascii="Times New Roman" w:hAnsi="Times New Roman" w:cs="Times New Roman"/>
          <w:sz w:val="24"/>
          <w:szCs w:val="24"/>
        </w:rPr>
        <w:t xml:space="preserve"> и </w:t>
      </w:r>
      <w:r w:rsidRPr="00607AFE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76FE2477">
          <v:shape id="_x0000_i1705" type="#_x0000_t75" style="width:11.25pt;height:14.25pt" o:ole="">
            <v:imagedata r:id="rId9" o:title=""/>
          </v:shape>
          <o:OLEObject Type="Embed" ProgID="Equation.DSMT4" ShapeID="_x0000_i1705" DrawAspect="Content" ObjectID="_1606087769" r:id="rId33"/>
        </w:object>
      </w:r>
      <w:r w:rsidRPr="00607AFE">
        <w:rPr>
          <w:rFonts w:ascii="Times New Roman" w:hAnsi="Times New Roman" w:cs="Times New Roman"/>
          <w:sz w:val="24"/>
          <w:szCs w:val="24"/>
        </w:rPr>
        <w:t xml:space="preserve"> наблюдается небольшая зависимость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3C5EF7D" w14:textId="77777777" w:rsidR="00A91679" w:rsidRPr="00607AFE" w:rsidRDefault="00A91679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2B815AFD" w14:textId="4A692EA2" w:rsidR="00A91679" w:rsidRPr="00607AFE" w:rsidRDefault="00A91679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Запуски на тестовой выборке и </w:t>
      </w:r>
      <w:r w:rsidR="005F728E" w:rsidRPr="00607AFE">
        <w:rPr>
          <w:rFonts w:ascii="Times New Roman" w:eastAsia="Times New Roman" w:hAnsi="Times New Roman" w:cs="Times New Roman"/>
          <w:b/>
          <w:bCs/>
          <w:sz w:val="24"/>
          <w:szCs w:val="24"/>
        </w:rPr>
        <w:t>других текстах</w:t>
      </w:r>
    </w:p>
    <w:p w14:paraId="1C8C67D1" w14:textId="77777777" w:rsidR="00A91679" w:rsidRPr="00607AFE" w:rsidRDefault="00A91679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2D31DF44" w14:textId="45BB4675" w:rsidR="00E005F0" w:rsidRPr="00607AFE" w:rsidRDefault="00860D37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Для проверки адекватности полученных критериев, были использованы 80 дипломных бакалаврских работ студентов </w:t>
      </w:r>
      <w:proofErr w:type="spellStart"/>
      <w:r w:rsidRPr="00607AFE">
        <w:rPr>
          <w:rFonts w:ascii="Times New Roman" w:eastAsia="Times New Roman" w:hAnsi="Times New Roman" w:cs="Times New Roman"/>
          <w:sz w:val="24"/>
          <w:szCs w:val="24"/>
        </w:rPr>
        <w:t>СПбГЭТУ</w:t>
      </w:r>
      <w:proofErr w:type="spellEnd"/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«ЛЭТИ» кафедры МОЭВМ 2016 и 2017 годов. Кафедрой были предоставлены оценки данных работ, что позволит сравнить их с результатами анализа критериев, и подсчитать количество ошибок 1 и 2 рода [</w:t>
      </w:r>
      <w:r w:rsidR="005123CE" w:rsidRPr="005123CE">
        <w:rPr>
          <w:rFonts w:ascii="Times New Roman" w:eastAsia="Times New Roman" w:hAnsi="Times New Roman" w:cs="Times New Roman"/>
          <w:sz w:val="24"/>
          <w:szCs w:val="24"/>
        </w:rPr>
        <w:t>2</w:t>
      </w:r>
      <w:r w:rsidR="0086113F" w:rsidRPr="0086113F">
        <w:rPr>
          <w:rFonts w:ascii="Times New Roman" w:eastAsia="Times New Roman" w:hAnsi="Times New Roman" w:cs="Times New Roman"/>
          <w:sz w:val="24"/>
          <w:szCs w:val="24"/>
        </w:rPr>
        <w:t>1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].</w:t>
      </w:r>
    </w:p>
    <w:p w14:paraId="759A684A" w14:textId="4EE32228" w:rsidR="007D34A3" w:rsidRDefault="00860D37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Перед сравнением примем следующие </w:t>
      </w:r>
      <w:r w:rsidR="007D34A3" w:rsidRPr="00607AFE">
        <w:rPr>
          <w:rFonts w:ascii="Times New Roman" w:eastAsia="Times New Roman" w:hAnsi="Times New Roman" w:cs="Times New Roman"/>
          <w:sz w:val="24"/>
          <w:szCs w:val="24"/>
        </w:rPr>
        <w:t>условия оценки работ с помощью анализа критериев:</w:t>
      </w:r>
    </w:p>
    <w:p w14:paraId="7AA2410E" w14:textId="77777777" w:rsidR="00DE656C" w:rsidRPr="00607AFE" w:rsidRDefault="00DE656C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545CF4D4" w14:textId="4D02FCEE" w:rsidR="00DE656C" w:rsidRPr="00DE656C" w:rsidRDefault="00DE656C" w:rsidP="00DE656C">
      <w:pPr>
        <w:pStyle w:val="Caption"/>
        <w:keepNext/>
        <w:spacing w:after="0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DE656C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Таблица </w:t>
      </w:r>
      <w:r w:rsidRPr="00DE656C">
        <w:rPr>
          <w:rFonts w:ascii="Times New Roman" w:hAnsi="Times New Roman" w:cs="Times New Roman"/>
          <w:i w:val="0"/>
          <w:color w:val="auto"/>
          <w:sz w:val="24"/>
          <w:szCs w:val="24"/>
          <w:lang w:val="en-US"/>
        </w:rPr>
        <w:t xml:space="preserve">6 – </w:t>
      </w:r>
      <w:r w:rsidRPr="00DE656C">
        <w:rPr>
          <w:rFonts w:ascii="Times New Roman" w:hAnsi="Times New Roman" w:cs="Times New Roman"/>
          <w:i w:val="0"/>
          <w:color w:val="auto"/>
          <w:sz w:val="24"/>
          <w:szCs w:val="24"/>
        </w:rPr>
        <w:t>Условия оценки работ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39"/>
        <w:gridCol w:w="5806"/>
      </w:tblGrid>
      <w:tr w:rsidR="00607AFE" w:rsidRPr="00607AFE" w14:paraId="3FCA73E3" w14:textId="77777777" w:rsidTr="007D34A3">
        <w:tc>
          <w:tcPr>
            <w:tcW w:w="3539" w:type="dxa"/>
          </w:tcPr>
          <w:p w14:paraId="7C70BD40" w14:textId="0453563E" w:rsidR="007D34A3" w:rsidRPr="00607AFE" w:rsidRDefault="007D34A3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Оценка</w:t>
            </w:r>
          </w:p>
        </w:tc>
        <w:tc>
          <w:tcPr>
            <w:tcW w:w="5806" w:type="dxa"/>
          </w:tcPr>
          <w:p w14:paraId="0C194075" w14:textId="5D249A00" w:rsidR="007D34A3" w:rsidRPr="00607AFE" w:rsidRDefault="007D34A3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Количество критериев, попадающих в интервал</w:t>
            </w:r>
          </w:p>
        </w:tc>
      </w:tr>
      <w:tr w:rsidR="00607AFE" w:rsidRPr="00607AFE" w14:paraId="55ACE99A" w14:textId="77777777" w:rsidTr="007D34A3">
        <w:tc>
          <w:tcPr>
            <w:tcW w:w="3539" w:type="dxa"/>
          </w:tcPr>
          <w:p w14:paraId="54CCABD2" w14:textId="4C903585" w:rsidR="007D34A3" w:rsidRPr="00607AFE" w:rsidRDefault="007D34A3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806" w:type="dxa"/>
          </w:tcPr>
          <w:p w14:paraId="4AE887C2" w14:textId="2E73859E" w:rsidR="007D34A3" w:rsidRPr="00607AFE" w:rsidRDefault="002C55B2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960" w:dyaOrig="400" w14:anchorId="2B30B4F6">
                <v:shape id="_x0000_i1706" type="#_x0000_t75" style="width:48pt;height:20.25pt" o:ole="">
                  <v:imagedata r:id="rId34" o:title=""/>
                </v:shape>
                <o:OLEObject Type="Embed" ProgID="Equation.DSMT4" ShapeID="_x0000_i1706" DrawAspect="Content" ObjectID="_1606087770" r:id="rId35"/>
              </w:object>
            </w: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</w:tr>
      <w:tr w:rsidR="00607AFE" w:rsidRPr="00607AFE" w14:paraId="6BFB0313" w14:textId="77777777" w:rsidTr="007D34A3">
        <w:tc>
          <w:tcPr>
            <w:tcW w:w="3539" w:type="dxa"/>
          </w:tcPr>
          <w:p w14:paraId="658AA7C3" w14:textId="53620196" w:rsidR="007D34A3" w:rsidRPr="00607AFE" w:rsidRDefault="007D34A3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806" w:type="dxa"/>
          </w:tcPr>
          <w:p w14:paraId="1352D67C" w14:textId="241BE9E4" w:rsidR="007D34A3" w:rsidRPr="00607AFE" w:rsidRDefault="002C55B2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940" w:dyaOrig="400" w14:anchorId="3EC6D928">
                <v:shape id="_x0000_i1707" type="#_x0000_t75" style="width:47.25pt;height:20.25pt" o:ole="">
                  <v:imagedata r:id="rId36" o:title=""/>
                </v:shape>
                <o:OLEObject Type="Embed" ProgID="Equation.DSMT4" ShapeID="_x0000_i1707" DrawAspect="Content" ObjectID="_1606087771" r:id="rId37"/>
              </w:object>
            </w:r>
          </w:p>
        </w:tc>
      </w:tr>
      <w:tr w:rsidR="00607AFE" w:rsidRPr="00607AFE" w14:paraId="1FE8A2E4" w14:textId="77777777" w:rsidTr="007D34A3">
        <w:tc>
          <w:tcPr>
            <w:tcW w:w="3539" w:type="dxa"/>
          </w:tcPr>
          <w:p w14:paraId="17B1DA4E" w14:textId="71E3C243" w:rsidR="007D34A3" w:rsidRPr="00607AFE" w:rsidRDefault="007D34A3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806" w:type="dxa"/>
          </w:tcPr>
          <w:p w14:paraId="1D10931E" w14:textId="0F579E94" w:rsidR="007D34A3" w:rsidRPr="00607AFE" w:rsidRDefault="002C55B2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940" w:dyaOrig="400" w14:anchorId="6128FE2C">
                <v:shape id="_x0000_i1708" type="#_x0000_t75" style="width:47.25pt;height:20.25pt" o:ole="">
                  <v:imagedata r:id="rId38" o:title=""/>
                </v:shape>
                <o:OLEObject Type="Embed" ProgID="Equation.DSMT4" ShapeID="_x0000_i1708" DrawAspect="Content" ObjectID="_1606087772" r:id="rId39"/>
              </w:object>
            </w:r>
          </w:p>
        </w:tc>
      </w:tr>
    </w:tbl>
    <w:p w14:paraId="1A230991" w14:textId="6F7BA5F4" w:rsidR="00860D37" w:rsidRPr="00607AFE" w:rsidRDefault="007D34A3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3B53D7FF" w14:textId="13AF55D5" w:rsidR="00E005F0" w:rsidRPr="00607AFE" w:rsidRDefault="00E005F0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Приняли допущение, что оценка за дипломную работу отражает его качество, несмотря на то что на самом деле, на оценку влияет множество других параметров.</w:t>
      </w:r>
    </w:p>
    <w:p w14:paraId="1B031880" w14:textId="7FA37BBE" w:rsidR="00A30257" w:rsidRPr="00607AFE" w:rsidRDefault="00825070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В ходе </w:t>
      </w:r>
      <w:r w:rsidR="00543D56" w:rsidRPr="00607AFE">
        <w:rPr>
          <w:rFonts w:ascii="Times New Roman" w:eastAsia="Times New Roman" w:hAnsi="Times New Roman" w:cs="Times New Roman"/>
          <w:sz w:val="24"/>
          <w:szCs w:val="24"/>
        </w:rPr>
        <w:t>проверки статей было выявлено 28 ошибок 1 или 2 рода, то есть в 65% случаев оценка по анализу критериев совпала с оценкой, поставленной аттестационной комиссией.</w:t>
      </w:r>
    </w:p>
    <w:p w14:paraId="423DF225" w14:textId="77777777" w:rsidR="00E005F0" w:rsidRPr="00607AFE" w:rsidRDefault="00543D56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Так же был</w:t>
      </w:r>
      <w:r w:rsidR="00E005F0" w:rsidRPr="00607AFE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оценен</w:t>
      </w:r>
      <w:r w:rsidR="00E005F0" w:rsidRPr="00607AFE">
        <w:rPr>
          <w:rFonts w:ascii="Times New Roman" w:eastAsia="Times New Roman" w:hAnsi="Times New Roman" w:cs="Times New Roman"/>
          <w:sz w:val="24"/>
          <w:szCs w:val="24"/>
        </w:rPr>
        <w:t>ы:</w:t>
      </w:r>
    </w:p>
    <w:p w14:paraId="0F4E9AC4" w14:textId="2A60444F" w:rsidR="00493AE2" w:rsidRPr="00607AFE" w:rsidRDefault="00543D56" w:rsidP="00210760">
      <w:pPr>
        <w:pStyle w:val="ListParagraph"/>
        <w:numPr>
          <w:ilvl w:val="0"/>
          <w:numId w:val="2"/>
        </w:numPr>
        <w:shd w:val="clear" w:color="auto" w:fill="FFFFFF"/>
        <w:spacing w:after="0" w:line="285" w:lineRule="atLeast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работа «Корчеватель» [</w:t>
      </w:r>
      <w:r w:rsidR="00A67D9F">
        <w:rPr>
          <w:rFonts w:ascii="Times New Roman" w:eastAsia="Times New Roman" w:hAnsi="Times New Roman" w:cs="Times New Roman"/>
          <w:sz w:val="24"/>
          <w:szCs w:val="24"/>
        </w:rPr>
        <w:t>2</w:t>
      </w:r>
      <w:r w:rsidR="0086113F" w:rsidRPr="0086113F">
        <w:rPr>
          <w:rFonts w:ascii="Times New Roman" w:eastAsia="Times New Roman" w:hAnsi="Times New Roman" w:cs="Times New Roman"/>
          <w:sz w:val="24"/>
          <w:szCs w:val="24"/>
        </w:rPr>
        <w:t>2</w:t>
      </w:r>
      <w:r w:rsidR="004C5A53" w:rsidRPr="004C5A53">
        <w:rPr>
          <w:rFonts w:ascii="Times New Roman" w:eastAsia="Times New Roman" w:hAnsi="Times New Roman" w:cs="Times New Roman"/>
          <w:sz w:val="24"/>
          <w:szCs w:val="24"/>
        </w:rPr>
        <w:t>-23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] – сгенерированная в научном стиле, не имеющая смысла статья, которая была принята для публикации в различные научные издания</w:t>
      </w:r>
      <w:r w:rsidR="00493AE2" w:rsidRPr="00607AFE">
        <w:rPr>
          <w:rFonts w:ascii="Times New Roman" w:eastAsia="Times New Roman" w:hAnsi="Times New Roman" w:cs="Times New Roman"/>
          <w:sz w:val="24"/>
          <w:szCs w:val="24"/>
        </w:rPr>
        <w:t>;</w:t>
      </w:r>
    </w:p>
    <w:p w14:paraId="59961F7B" w14:textId="2EC3EDAC" w:rsidR="00493AE2" w:rsidRPr="00607AFE" w:rsidRDefault="00BA6C17" w:rsidP="00210760">
      <w:pPr>
        <w:pStyle w:val="ListParagraph"/>
        <w:numPr>
          <w:ilvl w:val="0"/>
          <w:numId w:val="2"/>
        </w:numPr>
        <w:shd w:val="clear" w:color="auto" w:fill="FFFFFF"/>
        <w:spacing w:after="0" w:line="285" w:lineRule="atLeast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популярная статья в </w:t>
      </w:r>
      <w:r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it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-сообществе </w:t>
      </w:r>
      <w:proofErr w:type="spellStart"/>
      <w:r w:rsidRPr="00607AFE">
        <w:rPr>
          <w:rFonts w:ascii="Times New Roman" w:eastAsia="Times New Roman" w:hAnsi="Times New Roman" w:cs="Times New Roman"/>
          <w:sz w:val="24"/>
          <w:szCs w:val="24"/>
        </w:rPr>
        <w:t>Хабр</w:t>
      </w:r>
      <w:proofErr w:type="spellEnd"/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«Моё разочарование в софте»</w:t>
      </w:r>
      <w:r w:rsidR="005A1A73" w:rsidRPr="00607AFE">
        <w:rPr>
          <w:rFonts w:ascii="Times New Roman" w:eastAsia="Times New Roman" w:hAnsi="Times New Roman" w:cs="Times New Roman"/>
          <w:sz w:val="24"/>
          <w:szCs w:val="24"/>
        </w:rPr>
        <w:t xml:space="preserve"> [</w:t>
      </w:r>
      <w:r w:rsidR="00D865D7">
        <w:rPr>
          <w:rFonts w:ascii="Times New Roman" w:eastAsia="Times New Roman" w:hAnsi="Times New Roman" w:cs="Times New Roman"/>
          <w:sz w:val="24"/>
          <w:szCs w:val="24"/>
        </w:rPr>
        <w:t>2</w:t>
      </w:r>
      <w:r w:rsidR="004C5A53" w:rsidRPr="00293B6A">
        <w:rPr>
          <w:rFonts w:ascii="Times New Roman" w:eastAsia="Times New Roman" w:hAnsi="Times New Roman" w:cs="Times New Roman"/>
          <w:sz w:val="24"/>
          <w:szCs w:val="24"/>
        </w:rPr>
        <w:t>4</w:t>
      </w:r>
      <w:r w:rsidR="005A1A73" w:rsidRPr="00607AFE">
        <w:rPr>
          <w:rFonts w:ascii="Times New Roman" w:eastAsia="Times New Roman" w:hAnsi="Times New Roman" w:cs="Times New Roman"/>
          <w:sz w:val="24"/>
          <w:szCs w:val="24"/>
        </w:rPr>
        <w:t>]</w:t>
      </w:r>
      <w:r w:rsidR="00130A34" w:rsidRPr="00607AFE">
        <w:rPr>
          <w:rFonts w:ascii="Times New Roman" w:eastAsia="Times New Roman" w:hAnsi="Times New Roman" w:cs="Times New Roman"/>
          <w:sz w:val="24"/>
          <w:szCs w:val="24"/>
        </w:rPr>
        <w:t>;</w:t>
      </w:r>
    </w:p>
    <w:p w14:paraId="1D2DC6C3" w14:textId="0FB3D37A" w:rsidR="00493AE2" w:rsidRPr="00607AFE" w:rsidRDefault="00655398" w:rsidP="00210760">
      <w:pPr>
        <w:pStyle w:val="ListParagraph"/>
        <w:numPr>
          <w:ilvl w:val="0"/>
          <w:numId w:val="2"/>
        </w:numPr>
        <w:shd w:val="clear" w:color="auto" w:fill="FFFFFF"/>
        <w:spacing w:after="0" w:line="285" w:lineRule="atLeast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первый том «Капитала» Карла Маркса</w:t>
      </w:r>
      <w:r w:rsidR="00130A34" w:rsidRPr="00607AFE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FC15B62" w14:textId="40380BB2" w:rsidR="00493AE2" w:rsidRPr="00607AFE" w:rsidRDefault="00493AE2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154C9F43" w14:textId="4C328DB2" w:rsidR="00130A34" w:rsidRPr="00607AFE" w:rsidRDefault="00130A34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Результаты оценки представлены в таблице</w:t>
      </w:r>
      <w:r w:rsidR="005D7A26"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DE656C">
        <w:rPr>
          <w:rFonts w:ascii="Times New Roman" w:eastAsia="Times New Roman" w:hAnsi="Times New Roman" w:cs="Times New Roman"/>
          <w:sz w:val="24"/>
          <w:szCs w:val="24"/>
        </w:rPr>
        <w:t>7</w:t>
      </w:r>
      <w:r w:rsidR="005D7A26" w:rsidRPr="00607AFE">
        <w:rPr>
          <w:rFonts w:ascii="Times New Roman" w:eastAsia="Times New Roman" w:hAnsi="Times New Roman" w:cs="Times New Roman"/>
          <w:sz w:val="24"/>
          <w:szCs w:val="24"/>
        </w:rPr>
        <w:t>:</w:t>
      </w:r>
    </w:p>
    <w:p w14:paraId="0FAF74F4" w14:textId="77777777" w:rsidR="00DE656C" w:rsidRDefault="00DE656C" w:rsidP="00DE656C">
      <w:pPr>
        <w:pStyle w:val="Caption"/>
        <w:keepNext/>
        <w:spacing w:after="0"/>
        <w:rPr>
          <w:rFonts w:ascii="Times New Roman" w:eastAsia="Times New Roman" w:hAnsi="Times New Roman" w:cs="Times New Roman"/>
          <w:i w:val="0"/>
          <w:iCs w:val="0"/>
          <w:color w:val="auto"/>
          <w:sz w:val="24"/>
          <w:szCs w:val="24"/>
        </w:rPr>
      </w:pPr>
    </w:p>
    <w:p w14:paraId="32040C83" w14:textId="0F88D712" w:rsidR="00DE656C" w:rsidRPr="00DE656C" w:rsidRDefault="00DE656C" w:rsidP="00DE656C">
      <w:pPr>
        <w:pStyle w:val="Caption"/>
        <w:keepNext/>
        <w:spacing w:after="0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DE656C">
        <w:rPr>
          <w:rFonts w:ascii="Times New Roman" w:hAnsi="Times New Roman" w:cs="Times New Roman"/>
          <w:i w:val="0"/>
          <w:color w:val="auto"/>
          <w:sz w:val="24"/>
          <w:szCs w:val="24"/>
        </w:rPr>
        <w:t>Таблица 7 – Результаты оценки текстов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917"/>
        <w:gridCol w:w="947"/>
        <w:gridCol w:w="1384"/>
        <w:gridCol w:w="989"/>
        <w:gridCol w:w="1421"/>
        <w:gridCol w:w="1134"/>
        <w:gridCol w:w="1553"/>
      </w:tblGrid>
      <w:tr w:rsidR="00607AFE" w:rsidRPr="00607AFE" w14:paraId="7DBE9C08" w14:textId="77777777" w:rsidTr="00210760">
        <w:tc>
          <w:tcPr>
            <w:tcW w:w="1917" w:type="dxa"/>
          </w:tcPr>
          <w:p w14:paraId="262C2D0D" w14:textId="5CF2595A" w:rsidR="005D7A26" w:rsidRPr="00607AFE" w:rsidRDefault="005D7A26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Текст</w:t>
            </w:r>
          </w:p>
        </w:tc>
        <w:tc>
          <w:tcPr>
            <w:tcW w:w="947" w:type="dxa"/>
          </w:tcPr>
          <w:p w14:paraId="07C91A67" w14:textId="275C1640" w:rsidR="005D7A26" w:rsidRPr="00607AFE" w:rsidRDefault="005D7A26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20" w14:anchorId="3EED0EC3">
                <v:shape id="_x0000_i2467" type="#_x0000_t75" style="width:12pt;height:11.25pt" o:ole="">
                  <v:imagedata r:id="rId5" o:title=""/>
                </v:shape>
                <o:OLEObject Type="Embed" ProgID="Equation.DSMT4" ShapeID="_x0000_i2467" DrawAspect="Content" ObjectID="_1606087773" r:id="rId40"/>
              </w:object>
            </w:r>
          </w:p>
        </w:tc>
        <w:tc>
          <w:tcPr>
            <w:tcW w:w="1384" w:type="dxa"/>
          </w:tcPr>
          <w:p w14:paraId="49068A41" w14:textId="21189881" w:rsidR="005D7A26" w:rsidRPr="00607AFE" w:rsidRDefault="005D7A26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040" w:dyaOrig="400" w14:anchorId="5FA2EB4F">
                <v:shape id="_x0000_i2472" type="#_x0000_t75" style="width:51.75pt;height:20.25pt" o:ole="">
                  <v:imagedata r:id="rId41" o:title=""/>
                </v:shape>
                <o:OLEObject Type="Embed" ProgID="Equation.DSMT4" ShapeID="_x0000_i2472" DrawAspect="Content" ObjectID="_1606087774" r:id="rId42"/>
              </w:object>
            </w:r>
          </w:p>
        </w:tc>
        <w:tc>
          <w:tcPr>
            <w:tcW w:w="989" w:type="dxa"/>
          </w:tcPr>
          <w:p w14:paraId="1AF2B93B" w14:textId="3E8C5797" w:rsidR="005D7A26" w:rsidRPr="00607AFE" w:rsidRDefault="005D7A26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" w:dyaOrig="320" w14:anchorId="18FD0A99">
                <v:shape id="_x0000_i2468" type="#_x0000_t75" style="width:12pt;height:15.75pt" o:ole="">
                  <v:imagedata r:id="rId7" o:title=""/>
                </v:shape>
                <o:OLEObject Type="Embed" ProgID="Equation.DSMT4" ShapeID="_x0000_i2468" DrawAspect="Content" ObjectID="_1606087775" r:id="rId43"/>
              </w:object>
            </w:r>
          </w:p>
        </w:tc>
        <w:tc>
          <w:tcPr>
            <w:tcW w:w="1421" w:type="dxa"/>
          </w:tcPr>
          <w:p w14:paraId="6CB8C933" w14:textId="7B7E417E" w:rsidR="005D7A26" w:rsidRPr="00607AFE" w:rsidRDefault="005D7A26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160" w:dyaOrig="400" w14:anchorId="141A2E62">
                <v:shape id="_x0000_i2470" type="#_x0000_t75" style="width:57.75pt;height:19.5pt" o:ole="">
                  <v:imagedata r:id="rId44" o:title=""/>
                </v:shape>
                <o:OLEObject Type="Embed" ProgID="Equation.DSMT4" ShapeID="_x0000_i2470" DrawAspect="Content" ObjectID="_1606087776" r:id="rId45"/>
              </w:object>
            </w:r>
          </w:p>
        </w:tc>
        <w:tc>
          <w:tcPr>
            <w:tcW w:w="1134" w:type="dxa"/>
          </w:tcPr>
          <w:p w14:paraId="080B8F49" w14:textId="517A8D76" w:rsidR="005D7A26" w:rsidRPr="00607AFE" w:rsidRDefault="005D7A26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 w14:anchorId="096A6392">
                <v:shape id="_x0000_i2469" type="#_x0000_t75" style="width:11.25pt;height:14.25pt" o:ole="">
                  <v:imagedata r:id="rId9" o:title=""/>
                </v:shape>
                <o:OLEObject Type="Embed" ProgID="Equation.DSMT4" ShapeID="_x0000_i2469" DrawAspect="Content" ObjectID="_1606087777" r:id="rId46"/>
              </w:object>
            </w:r>
          </w:p>
        </w:tc>
        <w:tc>
          <w:tcPr>
            <w:tcW w:w="1553" w:type="dxa"/>
          </w:tcPr>
          <w:p w14:paraId="3E848A68" w14:textId="188F5D8D" w:rsidR="005D7A26" w:rsidRPr="00607AFE" w:rsidRDefault="005D7A26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340" w:dyaOrig="400" w14:anchorId="7BB0BC21">
                <v:shape id="_x0000_i2471" type="#_x0000_t75" style="width:68.25pt;height:20.25pt" o:ole="">
                  <v:imagedata r:id="rId47" o:title=""/>
                </v:shape>
                <o:OLEObject Type="Embed" ProgID="Equation.DSMT4" ShapeID="_x0000_i2471" DrawAspect="Content" ObjectID="_1606087778" r:id="rId48"/>
              </w:object>
            </w:r>
          </w:p>
        </w:tc>
      </w:tr>
      <w:tr w:rsidR="00607AFE" w:rsidRPr="00607AFE" w14:paraId="67DB57AD" w14:textId="77777777" w:rsidTr="00210760">
        <w:tc>
          <w:tcPr>
            <w:tcW w:w="1917" w:type="dxa"/>
          </w:tcPr>
          <w:p w14:paraId="1474E076" w14:textId="4495BA41" w:rsidR="005D7A26" w:rsidRPr="00607AFE" w:rsidRDefault="005D7A26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Псевдонаучная статья «Корчеватель»</w:t>
            </w:r>
          </w:p>
        </w:tc>
        <w:tc>
          <w:tcPr>
            <w:tcW w:w="947" w:type="dxa"/>
          </w:tcPr>
          <w:p w14:paraId="62D3C497" w14:textId="6B6363A7" w:rsidR="005D7A26" w:rsidRPr="00607AFE" w:rsidRDefault="005D7A26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10.38</w:t>
            </w:r>
          </w:p>
        </w:tc>
        <w:tc>
          <w:tcPr>
            <w:tcW w:w="1384" w:type="dxa"/>
          </w:tcPr>
          <w:p w14:paraId="7129B7C2" w14:textId="13D52DF8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</w:p>
        </w:tc>
        <w:tc>
          <w:tcPr>
            <w:tcW w:w="989" w:type="dxa"/>
          </w:tcPr>
          <w:p w14:paraId="687B84AF" w14:textId="5EF2F4BA" w:rsidR="005D7A26" w:rsidRPr="00607AFE" w:rsidRDefault="005D7A26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18.50</w:t>
            </w:r>
          </w:p>
        </w:tc>
        <w:tc>
          <w:tcPr>
            <w:tcW w:w="1421" w:type="dxa"/>
          </w:tcPr>
          <w:p w14:paraId="659E2D7A" w14:textId="0851011A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</w:p>
        </w:tc>
        <w:tc>
          <w:tcPr>
            <w:tcW w:w="1134" w:type="dxa"/>
          </w:tcPr>
          <w:p w14:paraId="00437D7C" w14:textId="29A3758A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6.84</w:t>
            </w:r>
          </w:p>
        </w:tc>
        <w:tc>
          <w:tcPr>
            <w:tcW w:w="1553" w:type="dxa"/>
          </w:tcPr>
          <w:p w14:paraId="3831C18F" w14:textId="26A3E870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</w:p>
        </w:tc>
      </w:tr>
      <w:tr w:rsidR="00607AFE" w:rsidRPr="00607AFE" w14:paraId="008A3215" w14:textId="77777777" w:rsidTr="00210760">
        <w:tc>
          <w:tcPr>
            <w:tcW w:w="1917" w:type="dxa"/>
          </w:tcPr>
          <w:p w14:paraId="64BF7012" w14:textId="470085B5" w:rsidR="005D7A26" w:rsidRPr="00607AFE" w:rsidRDefault="005D7A26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Интернет-статья «Моё разочарование в софте»</w:t>
            </w:r>
          </w:p>
        </w:tc>
        <w:tc>
          <w:tcPr>
            <w:tcW w:w="947" w:type="dxa"/>
          </w:tcPr>
          <w:p w14:paraId="1F3B55C8" w14:textId="2277FA88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3.66</w:t>
            </w:r>
          </w:p>
        </w:tc>
        <w:tc>
          <w:tcPr>
            <w:tcW w:w="1384" w:type="dxa"/>
          </w:tcPr>
          <w:p w14:paraId="42569B12" w14:textId="1F5D04CA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989" w:type="dxa"/>
          </w:tcPr>
          <w:p w14:paraId="0F87CAF9" w14:textId="5A810D54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31.68</w:t>
            </w:r>
          </w:p>
        </w:tc>
        <w:tc>
          <w:tcPr>
            <w:tcW w:w="1421" w:type="dxa"/>
          </w:tcPr>
          <w:p w14:paraId="6782663B" w14:textId="1FE26EFA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1134" w:type="dxa"/>
          </w:tcPr>
          <w:p w14:paraId="1098D2FB" w14:textId="1B17565E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5.35</w:t>
            </w:r>
          </w:p>
        </w:tc>
        <w:tc>
          <w:tcPr>
            <w:tcW w:w="1553" w:type="dxa"/>
          </w:tcPr>
          <w:p w14:paraId="51E2B017" w14:textId="38E1635D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</w:tr>
      <w:tr w:rsidR="00607AFE" w:rsidRPr="00607AFE" w14:paraId="50FF6A10" w14:textId="77777777" w:rsidTr="00210760">
        <w:tc>
          <w:tcPr>
            <w:tcW w:w="1917" w:type="dxa"/>
          </w:tcPr>
          <w:p w14:paraId="50B00D4B" w14:textId="187B35BC" w:rsidR="005D7A26" w:rsidRPr="00607AFE" w:rsidRDefault="005D7A26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«Капитал» Карла Маркса</w:t>
            </w:r>
          </w:p>
        </w:tc>
        <w:tc>
          <w:tcPr>
            <w:tcW w:w="947" w:type="dxa"/>
          </w:tcPr>
          <w:p w14:paraId="0CFAE2E6" w14:textId="240296A1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5.84</w:t>
            </w:r>
          </w:p>
        </w:tc>
        <w:tc>
          <w:tcPr>
            <w:tcW w:w="1384" w:type="dxa"/>
          </w:tcPr>
          <w:p w14:paraId="0FDF38AC" w14:textId="75F700B1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989" w:type="dxa"/>
          </w:tcPr>
          <w:p w14:paraId="018DCAEC" w14:textId="73C1E98E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28.94</w:t>
            </w:r>
          </w:p>
        </w:tc>
        <w:tc>
          <w:tcPr>
            <w:tcW w:w="1421" w:type="dxa"/>
          </w:tcPr>
          <w:p w14:paraId="37AE6832" w14:textId="4CC83D38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1134" w:type="dxa"/>
          </w:tcPr>
          <w:p w14:paraId="38E0234D" w14:textId="0C69D7B8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138.22</w:t>
            </w:r>
          </w:p>
        </w:tc>
        <w:tc>
          <w:tcPr>
            <w:tcW w:w="1553" w:type="dxa"/>
          </w:tcPr>
          <w:p w14:paraId="09B71DD0" w14:textId="39ADAE58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</w:tr>
    </w:tbl>
    <w:p w14:paraId="1537A6F0" w14:textId="77777777" w:rsidR="005D7A26" w:rsidRPr="00607AFE" w:rsidRDefault="005D7A26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6E22D0F5" w14:textId="1EC8D0FD" w:rsidR="00A91679" w:rsidRPr="00607AFE" w:rsidRDefault="00543D56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По результатам проверки, значения всех трёх критериев </w:t>
      </w:r>
      <w:r w:rsidR="00313261" w:rsidRPr="00607AFE">
        <w:rPr>
          <w:rFonts w:ascii="Times New Roman" w:eastAsia="Times New Roman" w:hAnsi="Times New Roman" w:cs="Times New Roman"/>
          <w:sz w:val="24"/>
          <w:szCs w:val="24"/>
        </w:rPr>
        <w:t xml:space="preserve">статьи «Корчеватель» 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попали в установленные интервалы, т.е. работу можно считать </w:t>
      </w:r>
      <w:r w:rsidR="00313261" w:rsidRPr="00607AFE">
        <w:rPr>
          <w:rFonts w:ascii="Times New Roman" w:eastAsia="Times New Roman" w:hAnsi="Times New Roman" w:cs="Times New Roman"/>
          <w:sz w:val="24"/>
          <w:szCs w:val="24"/>
        </w:rPr>
        <w:t>соответствующей научному стилю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, так решили и рецензенты научных изданий.</w:t>
      </w:r>
    </w:p>
    <w:p w14:paraId="5DDA7543" w14:textId="77777777" w:rsidR="00A02A9F" w:rsidRDefault="00313261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Интернет-статья и «Капитал» Маркса не написаны в научном стиле, и значения всех числовых критериев не попали в установленные интервалы.</w:t>
      </w:r>
    </w:p>
    <w:p w14:paraId="1906424B" w14:textId="3F6341A7" w:rsidR="00313261" w:rsidRPr="00607AFE" w:rsidRDefault="00313261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Для дальнейшего использования данных числовых критериев при оценке соответствия статьи научному стилю сформулируем правило – все три числовых критерия должны попадать в установленные интервалы. Данный критерий нужно считать необходимым, но не достаточным, в связи отсутствием анализа полезности содержания статьи.</w:t>
      </w:r>
    </w:p>
    <w:p w14:paraId="1388999B" w14:textId="77777777" w:rsidR="0034559A" w:rsidRPr="00607AFE" w:rsidRDefault="0034559A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48B742A3" w14:textId="402EDD96" w:rsidR="00A91679" w:rsidRPr="00607AFE" w:rsidRDefault="00A91679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b/>
          <w:bCs/>
          <w:sz w:val="24"/>
          <w:szCs w:val="24"/>
        </w:rPr>
        <w:t>Выводы</w:t>
      </w:r>
    </w:p>
    <w:p w14:paraId="398435F7" w14:textId="7F8AEDF2" w:rsidR="00A91679" w:rsidRPr="00607AFE" w:rsidRDefault="00A91679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0FD752C8" w14:textId="4F45E5D7" w:rsidR="003B48E0" w:rsidRPr="00C942C2" w:rsidRDefault="003B48E0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В результате работы были сформулированы три числовых критерия проверки статьи на соответствие научному стилю, были установлены пороговые значения данных критериев, позволяющие оценивать качество статей.</w:t>
      </w:r>
    </w:p>
    <w:p w14:paraId="270112DE" w14:textId="5251376D" w:rsidR="00A91679" w:rsidRPr="00607AFE" w:rsidRDefault="003B48E0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В дальнейшем планируется разработать веб-сервис, выполняющий проверку статей по полученным критериям, а также анализирующий форматирование статей и семантику на соответствие научному стилю [</w:t>
      </w:r>
      <w:r w:rsidR="00026D06">
        <w:rPr>
          <w:rFonts w:ascii="Times New Roman" w:eastAsia="Times New Roman" w:hAnsi="Times New Roman" w:cs="Times New Roman"/>
          <w:sz w:val="24"/>
          <w:szCs w:val="24"/>
        </w:rPr>
        <w:t>1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].</w:t>
      </w:r>
    </w:p>
    <w:p w14:paraId="7AEE077A" w14:textId="1069C1D6" w:rsidR="00791EFC" w:rsidRDefault="00791EFC" w:rsidP="00FD616B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443DD9D3" w14:textId="43442F20" w:rsidR="00F25CEF" w:rsidRPr="00505D36" w:rsidRDefault="00F25CEF" w:rsidP="00FD616B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505D36">
        <w:rPr>
          <w:rFonts w:ascii="Times New Roman" w:hAnsi="Times New Roman" w:cs="Times New Roman"/>
          <w:b/>
          <w:sz w:val="24"/>
          <w:szCs w:val="24"/>
        </w:rPr>
        <w:t>Список литературы</w:t>
      </w:r>
    </w:p>
    <w:p w14:paraId="26A0A19E" w14:textId="77777777" w:rsidR="00505D36" w:rsidRPr="00293B6A" w:rsidRDefault="00505D36" w:rsidP="00D865D7">
      <w:pPr>
        <w:jc w:val="both"/>
        <w:rPr>
          <w:rFonts w:ascii="Times New Roman" w:hAnsi="Times New Roman" w:cs="Times New Roman"/>
          <w:sz w:val="24"/>
          <w:szCs w:val="24"/>
        </w:rPr>
      </w:pPr>
      <w:r w:rsidRPr="00293B6A">
        <w:rPr>
          <w:rFonts w:ascii="Times New Roman" w:hAnsi="Times New Roman" w:cs="Times New Roman"/>
          <w:sz w:val="24"/>
          <w:szCs w:val="24"/>
        </w:rPr>
        <w:t>1. Демидова А. К. Пособие по русскому языку: научный стиль, оформление научной работы. – Рус. яз., 1991.</w:t>
      </w:r>
    </w:p>
    <w:p w14:paraId="5C14C95A" w14:textId="77777777" w:rsidR="00505D36" w:rsidRPr="00293B6A" w:rsidRDefault="00505D36" w:rsidP="00D865D7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lang w:val="en-US"/>
        </w:rPr>
        <w:t>2. Davis H. Search engine optimization. – " O'Reilly Media, Inc.", 2006.</w:t>
      </w:r>
    </w:p>
    <w:p w14:paraId="6128F222" w14:textId="453A3328" w:rsidR="00505D36" w:rsidRPr="00293B6A" w:rsidRDefault="00505D36" w:rsidP="00D865D7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</w:rPr>
        <w:t xml:space="preserve">3. Словарь терминов семантического анализа. // 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URL</w:t>
      </w:r>
      <w:r w:rsidRPr="00293B6A"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seopult</w:t>
      </w:r>
      <w:proofErr w:type="spellEnd"/>
      <w:r w:rsidRPr="00293B6A">
        <w:rPr>
          <w:rFonts w:ascii="Times New Roman" w:hAnsi="Times New Roman" w:cs="Times New Roman"/>
          <w:sz w:val="24"/>
          <w:szCs w:val="24"/>
        </w:rPr>
        <w:t>.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ru</w:t>
      </w:r>
      <w:proofErr w:type="spellEnd"/>
      <w:r w:rsidRPr="00293B6A">
        <w:rPr>
          <w:rFonts w:ascii="Times New Roman" w:hAnsi="Times New Roman" w:cs="Times New Roman"/>
          <w:sz w:val="24"/>
          <w:szCs w:val="24"/>
        </w:rPr>
        <w:t>/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library</w:t>
      </w:r>
    </w:p>
    <w:p w14:paraId="1BE0F6BF" w14:textId="54763764" w:rsidR="00DA56E7" w:rsidRPr="00293B6A" w:rsidRDefault="00DA56E7" w:rsidP="00D865D7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4. Newman M. E. J. Power laws, Pareto distributions and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Zipf's</w:t>
      </w:r>
      <w:proofErr w:type="spellEnd"/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law //Contemporary physics. – 2005. – </w:t>
      </w:r>
      <w:r w:rsidRPr="00293B6A">
        <w:rPr>
          <w:rFonts w:ascii="Times New Roman" w:hAnsi="Times New Roman" w:cs="Times New Roman"/>
          <w:sz w:val="24"/>
          <w:szCs w:val="24"/>
        </w:rPr>
        <w:t>Т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. 46. – №. 5. – </w:t>
      </w:r>
      <w:r w:rsidRPr="00293B6A">
        <w:rPr>
          <w:rFonts w:ascii="Times New Roman" w:hAnsi="Times New Roman" w:cs="Times New Roman"/>
          <w:sz w:val="24"/>
          <w:szCs w:val="24"/>
        </w:rPr>
        <w:t>С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. 323-351.</w:t>
      </w:r>
    </w:p>
    <w:p w14:paraId="64C95C25" w14:textId="0DC14582" w:rsidR="00DA56E7" w:rsidRPr="00293B6A" w:rsidRDefault="00DA56E7" w:rsidP="00D865D7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5.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Lelu</w:t>
      </w:r>
      <w:proofErr w:type="spellEnd"/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A. Jean-Baptiste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Estoup</w:t>
      </w:r>
      <w:proofErr w:type="spellEnd"/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and the origins of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Zipf's</w:t>
      </w:r>
      <w:proofErr w:type="spellEnd"/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law: a stenographer with a scientific mind (1868-1950) //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Boletín</w:t>
      </w:r>
      <w:proofErr w:type="spellEnd"/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de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Estadística</w:t>
      </w:r>
      <w:proofErr w:type="spellEnd"/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e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Investigación</w:t>
      </w:r>
      <w:proofErr w:type="spellEnd"/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Operativa</w:t>
      </w:r>
      <w:proofErr w:type="spellEnd"/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. – 2014. – </w:t>
      </w:r>
      <w:r w:rsidRPr="00293B6A">
        <w:rPr>
          <w:rFonts w:ascii="Times New Roman" w:hAnsi="Times New Roman" w:cs="Times New Roman"/>
          <w:sz w:val="24"/>
          <w:szCs w:val="24"/>
        </w:rPr>
        <w:t>Т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. 30. – №. 1. – </w:t>
      </w:r>
      <w:r w:rsidRPr="00293B6A">
        <w:rPr>
          <w:rFonts w:ascii="Times New Roman" w:hAnsi="Times New Roman" w:cs="Times New Roman"/>
          <w:sz w:val="24"/>
          <w:szCs w:val="24"/>
        </w:rPr>
        <w:t>С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. 66-77.</w:t>
      </w:r>
    </w:p>
    <w:p w14:paraId="548409A4" w14:textId="50549DA3" w:rsidR="00505D36" w:rsidRPr="00293B6A" w:rsidRDefault="008A7D89" w:rsidP="00D865D7">
      <w:pPr>
        <w:jc w:val="both"/>
        <w:rPr>
          <w:rFonts w:ascii="Times New Roman" w:hAnsi="Times New Roman" w:cs="Times New Roman"/>
          <w:sz w:val="24"/>
          <w:szCs w:val="24"/>
        </w:rPr>
      </w:pPr>
      <w:r w:rsidRPr="00293B6A">
        <w:rPr>
          <w:rFonts w:ascii="Times New Roman" w:hAnsi="Times New Roman" w:cs="Times New Roman"/>
          <w:sz w:val="24"/>
          <w:szCs w:val="24"/>
          <w:lang w:val="en-US"/>
        </w:rPr>
        <w:t>6</w:t>
      </w:r>
      <w:r w:rsidR="00505D36"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. Dong X. L. et al. Knowledge-based trust: Estimating the trustworthiness of web sources //Proceedings of the VLDB Endowment. – 2015. – </w:t>
      </w:r>
      <w:r w:rsidR="00505D36" w:rsidRPr="00293B6A">
        <w:rPr>
          <w:rFonts w:ascii="Times New Roman" w:hAnsi="Times New Roman" w:cs="Times New Roman"/>
          <w:sz w:val="24"/>
          <w:szCs w:val="24"/>
        </w:rPr>
        <w:t>Т</w:t>
      </w:r>
      <w:r w:rsidR="00505D36"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. 8. – №. </w:t>
      </w:r>
      <w:r w:rsidR="00505D36" w:rsidRPr="00293B6A">
        <w:rPr>
          <w:rFonts w:ascii="Times New Roman" w:hAnsi="Times New Roman" w:cs="Times New Roman"/>
          <w:sz w:val="24"/>
          <w:szCs w:val="24"/>
        </w:rPr>
        <w:t>9. – С. 938-949.</w:t>
      </w:r>
    </w:p>
    <w:p w14:paraId="422B4F40" w14:textId="22C03CFF" w:rsidR="00505D36" w:rsidRPr="00293B6A" w:rsidRDefault="008A7D89" w:rsidP="00D865D7">
      <w:pPr>
        <w:jc w:val="both"/>
        <w:rPr>
          <w:rFonts w:ascii="Times New Roman" w:hAnsi="Times New Roman" w:cs="Times New Roman"/>
          <w:sz w:val="24"/>
          <w:szCs w:val="24"/>
        </w:rPr>
      </w:pPr>
      <w:r w:rsidRPr="00293B6A">
        <w:rPr>
          <w:rFonts w:ascii="Times New Roman" w:hAnsi="Times New Roman" w:cs="Times New Roman"/>
          <w:sz w:val="24"/>
          <w:szCs w:val="24"/>
        </w:rPr>
        <w:t>7</w:t>
      </w:r>
      <w:r w:rsidR="00505D36" w:rsidRPr="00293B6A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2641FD" w:rsidRPr="00293B6A">
        <w:rPr>
          <w:rFonts w:ascii="Times New Roman" w:hAnsi="Times New Roman" w:cs="Times New Roman"/>
          <w:sz w:val="24"/>
          <w:szCs w:val="24"/>
        </w:rPr>
        <w:t>Блеес</w:t>
      </w:r>
      <w:proofErr w:type="spellEnd"/>
      <w:r w:rsidR="002641FD" w:rsidRPr="00293B6A">
        <w:rPr>
          <w:rFonts w:ascii="Times New Roman" w:hAnsi="Times New Roman" w:cs="Times New Roman"/>
          <w:sz w:val="24"/>
          <w:szCs w:val="24"/>
        </w:rPr>
        <w:t xml:space="preserve"> Э.И</w:t>
      </w:r>
      <w:r w:rsidR="00C942C2" w:rsidRPr="00293B6A">
        <w:rPr>
          <w:rFonts w:ascii="Times New Roman" w:hAnsi="Times New Roman" w:cs="Times New Roman"/>
          <w:sz w:val="24"/>
          <w:szCs w:val="24"/>
        </w:rPr>
        <w:t xml:space="preserve">., </w:t>
      </w:r>
      <w:r w:rsidR="002641FD" w:rsidRPr="00293B6A">
        <w:rPr>
          <w:rFonts w:ascii="Times New Roman" w:hAnsi="Times New Roman" w:cs="Times New Roman"/>
          <w:sz w:val="24"/>
          <w:szCs w:val="24"/>
        </w:rPr>
        <w:t>Андросов В.Ю</w:t>
      </w:r>
      <w:r w:rsidR="00C942C2" w:rsidRPr="00293B6A">
        <w:rPr>
          <w:rFonts w:ascii="Times New Roman" w:hAnsi="Times New Roman" w:cs="Times New Roman"/>
          <w:sz w:val="24"/>
          <w:szCs w:val="24"/>
        </w:rPr>
        <w:t xml:space="preserve">. </w:t>
      </w:r>
      <w:r w:rsidR="002641FD" w:rsidRPr="00293B6A">
        <w:rPr>
          <w:rFonts w:ascii="Times New Roman" w:hAnsi="Times New Roman" w:cs="Times New Roman"/>
          <w:sz w:val="24"/>
          <w:szCs w:val="24"/>
        </w:rPr>
        <w:t>Автоматизация процесса проверки текста на соответствие научному стилю</w:t>
      </w:r>
      <w:r w:rsidR="00C942C2" w:rsidRPr="00293B6A">
        <w:rPr>
          <w:rFonts w:ascii="Times New Roman" w:hAnsi="Times New Roman" w:cs="Times New Roman"/>
          <w:sz w:val="24"/>
          <w:szCs w:val="24"/>
        </w:rPr>
        <w:t xml:space="preserve"> // Современные технологии в теории и практике программирования: </w:t>
      </w:r>
      <w:bookmarkStart w:id="1" w:name="_GoBack"/>
      <w:bookmarkEnd w:id="1"/>
      <w:r w:rsidR="00C942C2" w:rsidRPr="003622AC">
        <w:rPr>
          <w:rFonts w:ascii="Times New Roman" w:hAnsi="Times New Roman" w:cs="Times New Roman"/>
          <w:sz w:val="24"/>
          <w:szCs w:val="24"/>
        </w:rPr>
        <w:t>материалы научно-практической конференции студентов, аспирантов и молодых ученых -201</w:t>
      </w:r>
      <w:r w:rsidR="002641FD" w:rsidRPr="003622AC">
        <w:rPr>
          <w:rFonts w:ascii="Times New Roman" w:hAnsi="Times New Roman" w:cs="Times New Roman"/>
          <w:sz w:val="24"/>
          <w:szCs w:val="24"/>
        </w:rPr>
        <w:t>8</w:t>
      </w:r>
      <w:r w:rsidR="00C942C2" w:rsidRPr="003622AC">
        <w:rPr>
          <w:rFonts w:ascii="Times New Roman" w:hAnsi="Times New Roman" w:cs="Times New Roman"/>
          <w:sz w:val="24"/>
          <w:szCs w:val="24"/>
        </w:rPr>
        <w:t xml:space="preserve">. - С. </w:t>
      </w:r>
      <w:r w:rsidR="00293B6A" w:rsidRPr="003622AC">
        <w:rPr>
          <w:rFonts w:ascii="Times New Roman" w:hAnsi="Times New Roman" w:cs="Times New Roman"/>
          <w:sz w:val="24"/>
          <w:szCs w:val="24"/>
        </w:rPr>
        <w:t>118</w:t>
      </w:r>
      <w:r w:rsidR="00C942C2" w:rsidRPr="003622AC">
        <w:rPr>
          <w:rFonts w:ascii="Times New Roman" w:hAnsi="Times New Roman" w:cs="Times New Roman"/>
          <w:sz w:val="24"/>
          <w:szCs w:val="24"/>
        </w:rPr>
        <w:t>-</w:t>
      </w:r>
      <w:r w:rsidR="00293B6A" w:rsidRPr="003622AC">
        <w:rPr>
          <w:rFonts w:ascii="Times New Roman" w:hAnsi="Times New Roman" w:cs="Times New Roman"/>
          <w:sz w:val="24"/>
          <w:szCs w:val="24"/>
        </w:rPr>
        <w:t>121</w:t>
      </w:r>
      <w:r w:rsidR="00C942C2" w:rsidRPr="003622AC">
        <w:rPr>
          <w:rFonts w:ascii="Times New Roman" w:hAnsi="Times New Roman" w:cs="Times New Roman"/>
          <w:sz w:val="24"/>
          <w:szCs w:val="24"/>
        </w:rPr>
        <w:t>;</w:t>
      </w:r>
    </w:p>
    <w:p w14:paraId="29D0C966" w14:textId="6B53A0CE" w:rsidR="00FF659F" w:rsidRPr="00293B6A" w:rsidRDefault="008A7D89" w:rsidP="00D865D7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</w:rPr>
        <w:t xml:space="preserve">8. </w:t>
      </w:r>
      <w:r w:rsidR="001A324C" w:rsidRPr="00293B6A">
        <w:rPr>
          <w:rFonts w:ascii="Times New Roman" w:hAnsi="Times New Roman" w:cs="Times New Roman"/>
          <w:sz w:val="24"/>
          <w:szCs w:val="24"/>
        </w:rPr>
        <w:t xml:space="preserve">ВЫСШАЯ АТТЕСТАЦИОННАЯ КОМИССИЯ (ВАК) при Министерстве образования и науки Российской Федерации. // </w:t>
      </w:r>
      <w:r w:rsidR="001A324C" w:rsidRPr="00293B6A">
        <w:rPr>
          <w:rFonts w:ascii="Times New Roman" w:hAnsi="Times New Roman" w:cs="Times New Roman"/>
          <w:sz w:val="24"/>
          <w:szCs w:val="24"/>
          <w:lang w:val="en-US"/>
        </w:rPr>
        <w:t>URL</w:t>
      </w:r>
      <w:r w:rsidR="001A324C" w:rsidRPr="00293B6A"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 w:rsidR="005E5FF7" w:rsidRPr="00293B6A">
        <w:rPr>
          <w:rFonts w:ascii="Times New Roman" w:hAnsi="Times New Roman" w:cs="Times New Roman"/>
          <w:sz w:val="24"/>
          <w:szCs w:val="24"/>
          <w:lang w:val="en-US"/>
        </w:rPr>
        <w:t>vak</w:t>
      </w:r>
      <w:proofErr w:type="spellEnd"/>
      <w:r w:rsidR="005E5FF7" w:rsidRPr="00293B6A">
        <w:rPr>
          <w:rFonts w:ascii="Times New Roman" w:hAnsi="Times New Roman" w:cs="Times New Roman"/>
          <w:sz w:val="24"/>
          <w:szCs w:val="24"/>
        </w:rPr>
        <w:t>.</w:t>
      </w:r>
      <w:r w:rsidR="005E5FF7" w:rsidRPr="00293B6A">
        <w:rPr>
          <w:rFonts w:ascii="Times New Roman" w:hAnsi="Times New Roman" w:cs="Times New Roman"/>
          <w:sz w:val="24"/>
          <w:szCs w:val="24"/>
          <w:lang w:val="en-US"/>
        </w:rPr>
        <w:t>ed</w:t>
      </w:r>
      <w:r w:rsidR="005E5FF7" w:rsidRPr="00293B6A">
        <w:rPr>
          <w:rFonts w:ascii="Times New Roman" w:hAnsi="Times New Roman" w:cs="Times New Roman"/>
          <w:sz w:val="24"/>
          <w:szCs w:val="24"/>
        </w:rPr>
        <w:t>.</w:t>
      </w:r>
      <w:r w:rsidR="005E5FF7" w:rsidRPr="00293B6A">
        <w:rPr>
          <w:rFonts w:ascii="Times New Roman" w:hAnsi="Times New Roman" w:cs="Times New Roman"/>
          <w:sz w:val="24"/>
          <w:szCs w:val="24"/>
          <w:lang w:val="en-US"/>
        </w:rPr>
        <w:t>gov</w:t>
      </w:r>
      <w:r w:rsidR="005E5FF7" w:rsidRPr="00293B6A">
        <w:rPr>
          <w:rFonts w:ascii="Times New Roman" w:hAnsi="Times New Roman" w:cs="Times New Roman"/>
          <w:sz w:val="24"/>
          <w:szCs w:val="24"/>
        </w:rPr>
        <w:t>.</w:t>
      </w:r>
      <w:proofErr w:type="spellStart"/>
      <w:r w:rsidR="005E5FF7" w:rsidRPr="00293B6A">
        <w:rPr>
          <w:rFonts w:ascii="Times New Roman" w:hAnsi="Times New Roman" w:cs="Times New Roman"/>
          <w:sz w:val="24"/>
          <w:szCs w:val="24"/>
          <w:lang w:val="en-US"/>
        </w:rPr>
        <w:t>ru</w:t>
      </w:r>
      <w:proofErr w:type="spellEnd"/>
    </w:p>
    <w:p w14:paraId="57F16F70" w14:textId="5E9D441F" w:rsidR="005E5FF7" w:rsidRPr="00293B6A" w:rsidRDefault="005E5FF7" w:rsidP="00D865D7">
      <w:pPr>
        <w:jc w:val="both"/>
        <w:rPr>
          <w:rFonts w:ascii="Times New Roman" w:hAnsi="Times New Roman" w:cs="Times New Roman"/>
          <w:sz w:val="24"/>
          <w:szCs w:val="24"/>
        </w:rPr>
      </w:pPr>
      <w:r w:rsidRPr="00293B6A">
        <w:rPr>
          <w:rFonts w:ascii="Times New Roman" w:hAnsi="Times New Roman" w:cs="Times New Roman"/>
          <w:sz w:val="24"/>
          <w:szCs w:val="24"/>
        </w:rPr>
        <w:t>9.</w:t>
      </w:r>
      <w:r w:rsidR="00693B15" w:rsidRPr="00293B6A">
        <w:rPr>
          <w:rFonts w:ascii="Times New Roman" w:hAnsi="Times New Roman" w:cs="Times New Roman"/>
          <w:sz w:val="24"/>
          <w:szCs w:val="24"/>
        </w:rPr>
        <w:t xml:space="preserve"> </w:t>
      </w:r>
      <w:r w:rsidRPr="00293B6A">
        <w:rPr>
          <w:rFonts w:ascii="Times New Roman" w:hAnsi="Times New Roman" w:cs="Times New Roman"/>
          <w:sz w:val="24"/>
          <w:szCs w:val="24"/>
        </w:rPr>
        <w:t xml:space="preserve">РОССИЙСКИЙ ИНДЕКС НАУЧНОГО ЦИТИРОВАНИЯ. // 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URL</w:t>
      </w:r>
      <w:r w:rsidRPr="00293B6A"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elibrary</w:t>
      </w:r>
      <w:proofErr w:type="spellEnd"/>
      <w:r w:rsidRPr="00293B6A">
        <w:rPr>
          <w:rFonts w:ascii="Times New Roman" w:hAnsi="Times New Roman" w:cs="Times New Roman"/>
          <w:sz w:val="24"/>
          <w:szCs w:val="24"/>
        </w:rPr>
        <w:t>.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ru</w:t>
      </w:r>
      <w:proofErr w:type="spellEnd"/>
      <w:r w:rsidRPr="00293B6A">
        <w:rPr>
          <w:rFonts w:ascii="Times New Roman" w:hAnsi="Times New Roman" w:cs="Times New Roman"/>
          <w:sz w:val="24"/>
          <w:szCs w:val="24"/>
        </w:rPr>
        <w:t>/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project</w:t>
      </w:r>
      <w:r w:rsidRPr="00293B6A">
        <w:rPr>
          <w:rFonts w:ascii="Times New Roman" w:hAnsi="Times New Roman" w:cs="Times New Roman"/>
          <w:sz w:val="24"/>
          <w:szCs w:val="24"/>
        </w:rPr>
        <w:t>_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risc</w:t>
      </w:r>
      <w:proofErr w:type="spellEnd"/>
      <w:r w:rsidRPr="00293B6A">
        <w:rPr>
          <w:rFonts w:ascii="Times New Roman" w:hAnsi="Times New Roman" w:cs="Times New Roman"/>
          <w:sz w:val="24"/>
          <w:szCs w:val="24"/>
        </w:rPr>
        <w:t>.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asp</w:t>
      </w:r>
    </w:p>
    <w:p w14:paraId="51871D08" w14:textId="32C8D00F" w:rsidR="005E5FF7" w:rsidRPr="00293B6A" w:rsidRDefault="00D20F8E" w:rsidP="00D865D7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10. </w:t>
      </w:r>
      <w:r w:rsidRPr="00293B6A">
        <w:rPr>
          <w:rFonts w:ascii="Times New Roman" w:hAnsi="Times New Roman" w:cs="Times New Roman"/>
          <w:sz w:val="24"/>
          <w:szCs w:val="24"/>
        </w:rPr>
        <w:t>Исполняемый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293B6A">
        <w:rPr>
          <w:rFonts w:ascii="Times New Roman" w:hAnsi="Times New Roman" w:cs="Times New Roman"/>
          <w:sz w:val="24"/>
          <w:szCs w:val="24"/>
        </w:rPr>
        <w:t>сценарий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293B6A">
        <w:rPr>
          <w:rFonts w:ascii="Times New Roman" w:hAnsi="Times New Roman" w:cs="Times New Roman"/>
          <w:sz w:val="24"/>
          <w:szCs w:val="24"/>
        </w:rPr>
        <w:t>получающий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293B6A">
        <w:rPr>
          <w:rFonts w:ascii="Times New Roman" w:hAnsi="Times New Roman" w:cs="Times New Roman"/>
          <w:sz w:val="24"/>
          <w:szCs w:val="24"/>
        </w:rPr>
        <w:t>выборку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293B6A">
        <w:rPr>
          <w:rFonts w:ascii="Times New Roman" w:hAnsi="Times New Roman" w:cs="Times New Roman"/>
          <w:sz w:val="24"/>
          <w:szCs w:val="24"/>
        </w:rPr>
        <w:t>статей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. // URL: github.com/EduardBlees/Master-s-thesis/blob/master/script/leninka_scrapper.py</w:t>
      </w:r>
    </w:p>
    <w:p w14:paraId="0E1D11DB" w14:textId="77777777" w:rsidR="006C4A8A" w:rsidRPr="00293B6A" w:rsidRDefault="00D20F8E" w:rsidP="00D865D7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11. 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Boeing G., Waddell P. New insights into rental housing markets across the United States: Web scraping and analyzing craigslist rental listings //Journal of Planning Education and Research. – 2017. – 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Т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. 37. – №. 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4. – С. 457-476.</w:t>
      </w:r>
    </w:p>
    <w:p w14:paraId="07240FD3" w14:textId="77777777" w:rsidR="006C4A8A" w:rsidRPr="00293B6A" w:rsidRDefault="006C4A8A" w:rsidP="00D865D7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12.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КиберЛенинка</w:t>
      </w:r>
      <w:proofErr w:type="spellEnd"/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Научная электронная библиотека, построенная на парадигме открытой науки // 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URL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: cyberleninka.ru</w:t>
      </w:r>
    </w:p>
    <w:p w14:paraId="1480188B" w14:textId="66BAB41A" w:rsidR="00754D94" w:rsidRPr="00293B6A" w:rsidRDefault="006C4A8A" w:rsidP="00D865D7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13.</w:t>
      </w:r>
      <w:r w:rsidR="00BB0EE2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Shapiro S. S., Wilk M. B. An analysis of variance test for normality (complete samples) //</w:t>
      </w:r>
      <w:proofErr w:type="spellStart"/>
      <w:r w:rsidR="00BB0EE2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Biometrika</w:t>
      </w:r>
      <w:proofErr w:type="spellEnd"/>
      <w:r w:rsidR="00BB0EE2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. – 1965. – </w:t>
      </w:r>
      <w:r w:rsidR="00BB0EE2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Т</w:t>
      </w:r>
      <w:r w:rsidR="00BB0EE2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. 52. – №. </w:t>
      </w:r>
      <w:r w:rsidR="00BB0EE2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3/4. – С. 591-611.</w:t>
      </w:r>
    </w:p>
    <w:p w14:paraId="239C260F" w14:textId="6A911E75" w:rsidR="00BB0EE2" w:rsidRPr="00293B6A" w:rsidRDefault="00BB0EE2" w:rsidP="00D865D7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14. </w:t>
      </w:r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Kolmogorov A. Sulla </w:t>
      </w:r>
      <w:proofErr w:type="spellStart"/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determinazione</w:t>
      </w:r>
      <w:proofErr w:type="spellEnd"/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</w:t>
      </w:r>
      <w:proofErr w:type="spellStart"/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empirica</w:t>
      </w:r>
      <w:proofErr w:type="spellEnd"/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di una </w:t>
      </w:r>
      <w:proofErr w:type="spellStart"/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lgge</w:t>
      </w:r>
      <w:proofErr w:type="spellEnd"/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di </w:t>
      </w:r>
      <w:proofErr w:type="spellStart"/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distribuzione</w:t>
      </w:r>
      <w:proofErr w:type="spellEnd"/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//Inst. </w:t>
      </w:r>
      <w:proofErr w:type="spellStart"/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Ital</w:t>
      </w:r>
      <w:proofErr w:type="spellEnd"/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</w:t>
      </w:r>
      <w:proofErr w:type="spellStart"/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Attuari</w:t>
      </w:r>
      <w:proofErr w:type="spellEnd"/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</w:t>
      </w:r>
      <w:proofErr w:type="spellStart"/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Giorn</w:t>
      </w:r>
      <w:proofErr w:type="spellEnd"/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. – 1933. – Т. 4. – С. 83-91.</w:t>
      </w:r>
    </w:p>
    <w:p w14:paraId="5C4A5A06" w14:textId="41534DBC" w:rsidR="006631D6" w:rsidRPr="00293B6A" w:rsidRDefault="006631D6" w:rsidP="00D865D7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15. </w:t>
      </w:r>
      <w:r w:rsidR="000C14E3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Anderson T. W., Darling D. A. Asymptotic theory of certain" goodness of fit" criteria based on stochastic processes //The annals of mathematical statistics. – 1952. – </w:t>
      </w:r>
      <w:r w:rsidR="000C14E3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С</w:t>
      </w:r>
      <w:r w:rsidR="000C14E3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. 193-212.</w:t>
      </w:r>
    </w:p>
    <w:p w14:paraId="64EF97F6" w14:textId="503BBA04" w:rsidR="00D97056" w:rsidRPr="00293B6A" w:rsidRDefault="00617852" w:rsidP="00D97056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16. </w:t>
      </w:r>
      <w:proofErr w:type="spellStart"/>
      <w:r w:rsidR="00D97056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Гмурман</w:t>
      </w:r>
      <w:proofErr w:type="spellEnd"/>
      <w:r w:rsidR="00D97056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Б. Е. Теория вероятностей и математическая статистика. – Москва «Высшая школа», 2003.</w:t>
      </w:r>
      <w:r w:rsidR="000845F8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– </w:t>
      </w:r>
      <w:r w:rsidR="000845F8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T</w:t>
      </w:r>
      <w:r w:rsidR="000845F8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.478</w:t>
      </w:r>
    </w:p>
    <w:p w14:paraId="5256F713" w14:textId="655635CC" w:rsidR="004E57B3" w:rsidRPr="00293B6A" w:rsidRDefault="00CF0EC7" w:rsidP="00D97056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1</w:t>
      </w:r>
      <w:r w:rsidR="000845F8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7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.</w:t>
      </w:r>
      <w:r w:rsidR="00A07ED3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Cumming G. Replication and p intervals: p values predict the future only vaguely, but confidence intervals do much better //Perspectives on Psychological Science. – 2008. – </w:t>
      </w:r>
      <w:r w:rsidR="00A07ED3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Т</w:t>
      </w:r>
      <w:r w:rsidR="00A07ED3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. 3. – №. 4. – </w:t>
      </w:r>
      <w:r w:rsidR="00A07ED3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С</w:t>
      </w:r>
      <w:r w:rsidR="00A07ED3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. 286-300.</w:t>
      </w:r>
    </w:p>
    <w:p w14:paraId="6D57739F" w14:textId="31CE3CB8" w:rsidR="004E57B3" w:rsidRPr="00293B6A" w:rsidRDefault="004E57B3" w:rsidP="00D865D7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1</w:t>
      </w:r>
      <w:r w:rsidR="000845F8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8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.</w:t>
      </w:r>
      <w:r w:rsidR="0079413B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</w:t>
      </w:r>
      <w:r w:rsidR="0079413B" w:rsidRPr="00293B6A">
        <w:rPr>
          <w:rFonts w:ascii="Times New Roman" w:hAnsi="Times New Roman" w:cs="Times New Roman"/>
          <w:sz w:val="24"/>
          <w:szCs w:val="24"/>
        </w:rPr>
        <w:t>Исполняемый</w:t>
      </w:r>
      <w:r w:rsidR="0079413B"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9413B" w:rsidRPr="00293B6A">
        <w:rPr>
          <w:rFonts w:ascii="Times New Roman" w:hAnsi="Times New Roman" w:cs="Times New Roman"/>
          <w:sz w:val="24"/>
          <w:szCs w:val="24"/>
        </w:rPr>
        <w:t>сценарий</w:t>
      </w:r>
      <w:r w:rsidR="0079413B"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79413B" w:rsidRPr="00293B6A">
        <w:rPr>
          <w:rFonts w:ascii="Times New Roman" w:hAnsi="Times New Roman" w:cs="Times New Roman"/>
          <w:sz w:val="24"/>
          <w:szCs w:val="24"/>
        </w:rPr>
        <w:t>рассчитывающий</w:t>
      </w:r>
      <w:r w:rsidR="0079413B"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9413B" w:rsidRPr="00293B6A">
        <w:rPr>
          <w:rFonts w:ascii="Times New Roman" w:hAnsi="Times New Roman" w:cs="Times New Roman"/>
          <w:sz w:val="24"/>
          <w:szCs w:val="24"/>
        </w:rPr>
        <w:t>математические</w:t>
      </w:r>
      <w:r w:rsidR="0079413B"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9413B" w:rsidRPr="00293B6A">
        <w:rPr>
          <w:rFonts w:ascii="Times New Roman" w:hAnsi="Times New Roman" w:cs="Times New Roman"/>
          <w:sz w:val="24"/>
          <w:szCs w:val="24"/>
        </w:rPr>
        <w:t>критерии</w:t>
      </w:r>
      <w:r w:rsidR="0079413B"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9413B" w:rsidRPr="00293B6A">
        <w:rPr>
          <w:rFonts w:ascii="Times New Roman" w:hAnsi="Times New Roman" w:cs="Times New Roman"/>
          <w:sz w:val="24"/>
          <w:szCs w:val="24"/>
        </w:rPr>
        <w:t>распределений</w:t>
      </w:r>
      <w:r w:rsidR="0079413B"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. // URL: </w:t>
      </w:r>
      <w:r w:rsidR="0079413B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github.com/EduardBlees/Master-s-thesis/blob/master/script/results/testDistribution.py</w:t>
      </w:r>
    </w:p>
    <w:p w14:paraId="73C1B53A" w14:textId="7A6E391E" w:rsidR="00A07ED3" w:rsidRPr="00293B6A" w:rsidRDefault="000845F8" w:rsidP="00D865D7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19</w:t>
      </w:r>
      <w:r w:rsidR="004E57B3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. SciPy module for Python // URL: scipy.org </w:t>
      </w:r>
    </w:p>
    <w:p w14:paraId="16EDEBB9" w14:textId="0A5591E9" w:rsidR="00754D94" w:rsidRPr="00293B6A" w:rsidRDefault="00A01406" w:rsidP="00D865D7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lang w:val="en-US"/>
        </w:rPr>
        <w:t>2</w:t>
      </w:r>
      <w:r w:rsidR="000845F8" w:rsidRPr="00293B6A">
        <w:rPr>
          <w:rFonts w:ascii="Times New Roman" w:hAnsi="Times New Roman" w:cs="Times New Roman"/>
          <w:sz w:val="24"/>
          <w:szCs w:val="24"/>
          <w:lang w:val="en-US"/>
        </w:rPr>
        <w:t>0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Wheeler D. J. et al. Understanding statistical process control. – 1992.</w:t>
      </w:r>
      <w:r w:rsidR="00C922EA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– T.406</w:t>
      </w:r>
    </w:p>
    <w:p w14:paraId="474A726D" w14:textId="3D07B5EA" w:rsidR="005123CE" w:rsidRPr="00293B6A" w:rsidRDefault="005123CE" w:rsidP="00D865D7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lang w:val="en-US"/>
        </w:rPr>
        <w:t>2</w:t>
      </w:r>
      <w:r w:rsidR="000845F8" w:rsidRPr="00293B6A">
        <w:rPr>
          <w:rFonts w:ascii="Times New Roman" w:hAnsi="Times New Roman" w:cs="Times New Roman"/>
          <w:sz w:val="24"/>
          <w:szCs w:val="24"/>
          <w:lang w:val="en-US"/>
        </w:rPr>
        <w:t>1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Easton V. J., McColl J. H. Statistics glossary. – 2002.</w:t>
      </w:r>
    </w:p>
    <w:p w14:paraId="36CE8FB2" w14:textId="58DDA4BB" w:rsidR="00A67D9F" w:rsidRPr="00293B6A" w:rsidRDefault="00A67D9F" w:rsidP="00D865D7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293B6A">
        <w:rPr>
          <w:rFonts w:ascii="Times New Roman" w:hAnsi="Times New Roman" w:cs="Times New Roman"/>
          <w:sz w:val="24"/>
          <w:szCs w:val="24"/>
        </w:rPr>
        <w:t>2</w:t>
      </w:r>
      <w:r w:rsidR="000845F8" w:rsidRPr="00293B6A">
        <w:rPr>
          <w:rFonts w:ascii="Times New Roman" w:hAnsi="Times New Roman" w:cs="Times New Roman"/>
          <w:sz w:val="24"/>
          <w:szCs w:val="24"/>
        </w:rPr>
        <w:t>2</w:t>
      </w:r>
      <w:r w:rsidRPr="00293B6A">
        <w:rPr>
          <w:rFonts w:ascii="Times New Roman" w:hAnsi="Times New Roman" w:cs="Times New Roman"/>
          <w:sz w:val="24"/>
          <w:szCs w:val="24"/>
        </w:rPr>
        <w:t xml:space="preserve">. 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Жуков М. С. Корчеватель: алгоритм типичной унификации точек доступа и избыточности. – 2008.</w:t>
      </w:r>
    </w:p>
    <w:p w14:paraId="6B432748" w14:textId="46805D60" w:rsidR="00295E3F" w:rsidRPr="00293B6A" w:rsidRDefault="00295E3F" w:rsidP="00D865D7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23. 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Stribling J., Aguayo D.,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Krohn</w:t>
      </w:r>
      <w:proofErr w:type="spellEnd"/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M. Rooter: A methodology for the typical unification of access points and redundancy //Journal of Irreproducible Results. – 2005. – 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Т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. 49. – №. 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3. – С. 5.</w:t>
      </w:r>
    </w:p>
    <w:p w14:paraId="320817ED" w14:textId="7A24E5D1" w:rsidR="005123CE" w:rsidRPr="00293B6A" w:rsidRDefault="00A67D9F" w:rsidP="00FD616B">
      <w:pPr>
        <w:jc w:val="both"/>
        <w:rPr>
          <w:rFonts w:ascii="Times New Roman" w:hAnsi="Times New Roman" w:cs="Times New Roman"/>
          <w:sz w:val="24"/>
          <w:szCs w:val="24"/>
        </w:rPr>
      </w:pPr>
      <w:r w:rsidRPr="00293B6A">
        <w:rPr>
          <w:rFonts w:ascii="Times New Roman" w:hAnsi="Times New Roman" w:cs="Times New Roman"/>
          <w:sz w:val="24"/>
          <w:szCs w:val="24"/>
        </w:rPr>
        <w:t>2</w:t>
      </w:r>
      <w:r w:rsidR="000845F8" w:rsidRPr="00293B6A">
        <w:rPr>
          <w:rFonts w:ascii="Times New Roman" w:hAnsi="Times New Roman" w:cs="Times New Roman"/>
          <w:sz w:val="24"/>
          <w:szCs w:val="24"/>
          <w:lang w:val="en-US"/>
        </w:rPr>
        <w:t>3</w:t>
      </w:r>
      <w:r w:rsidRPr="00293B6A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D865D7" w:rsidRPr="00293B6A">
        <w:rPr>
          <w:rFonts w:ascii="Times New Roman" w:hAnsi="Times New Roman" w:cs="Times New Roman"/>
          <w:sz w:val="24"/>
          <w:szCs w:val="24"/>
        </w:rPr>
        <w:t>Хабр</w:t>
      </w:r>
      <w:proofErr w:type="spellEnd"/>
      <w:r w:rsidR="00D865D7" w:rsidRPr="00293B6A">
        <w:rPr>
          <w:rFonts w:ascii="Times New Roman" w:hAnsi="Times New Roman" w:cs="Times New Roman"/>
          <w:sz w:val="24"/>
          <w:szCs w:val="24"/>
        </w:rPr>
        <w:t>. «</w:t>
      </w:r>
      <w:r w:rsidR="00D865D7" w:rsidRPr="00293B6A">
        <w:rPr>
          <w:rFonts w:ascii="Times New Roman" w:eastAsia="Times New Roman" w:hAnsi="Times New Roman" w:cs="Times New Roman"/>
          <w:sz w:val="24"/>
          <w:szCs w:val="24"/>
        </w:rPr>
        <w:t>Моё разочарование в софте</w:t>
      </w:r>
      <w:r w:rsidR="00D865D7" w:rsidRPr="00293B6A">
        <w:rPr>
          <w:rFonts w:ascii="Times New Roman" w:hAnsi="Times New Roman" w:cs="Times New Roman"/>
          <w:sz w:val="24"/>
          <w:szCs w:val="24"/>
        </w:rPr>
        <w:t>»</w:t>
      </w:r>
      <w:r w:rsidR="00D865D7" w:rsidRPr="00293B6A">
        <w:rPr>
          <w:rFonts w:ascii="Times New Roman" w:eastAsia="Times New Roman" w:hAnsi="Times New Roman" w:cs="Times New Roman"/>
          <w:sz w:val="24"/>
          <w:szCs w:val="24"/>
        </w:rPr>
        <w:t xml:space="preserve"> // </w:t>
      </w:r>
      <w:r w:rsidR="00D865D7" w:rsidRPr="00293B6A">
        <w:rPr>
          <w:rFonts w:ascii="Times New Roman" w:eastAsia="Times New Roman" w:hAnsi="Times New Roman" w:cs="Times New Roman"/>
          <w:sz w:val="24"/>
          <w:szCs w:val="24"/>
          <w:lang w:val="en-US"/>
        </w:rPr>
        <w:t>URL</w:t>
      </w:r>
      <w:r w:rsidR="00D865D7" w:rsidRPr="00293B6A"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proofErr w:type="spellStart"/>
      <w:r w:rsidR="00D865D7" w:rsidRPr="00293B6A">
        <w:rPr>
          <w:rFonts w:ascii="Times New Roman" w:eastAsia="Times New Roman" w:hAnsi="Times New Roman" w:cs="Times New Roman"/>
          <w:sz w:val="24"/>
          <w:szCs w:val="24"/>
          <w:lang w:val="en-US"/>
        </w:rPr>
        <w:t>habr</w:t>
      </w:r>
      <w:proofErr w:type="spellEnd"/>
      <w:r w:rsidR="00D865D7" w:rsidRPr="00293B6A">
        <w:rPr>
          <w:rFonts w:ascii="Times New Roman" w:eastAsia="Times New Roman" w:hAnsi="Times New Roman" w:cs="Times New Roman"/>
          <w:sz w:val="24"/>
          <w:szCs w:val="24"/>
        </w:rPr>
        <w:t>.</w:t>
      </w:r>
      <w:r w:rsidR="00D865D7" w:rsidRPr="00293B6A">
        <w:rPr>
          <w:rFonts w:ascii="Times New Roman" w:eastAsia="Times New Roman" w:hAnsi="Times New Roman" w:cs="Times New Roman"/>
          <w:sz w:val="24"/>
          <w:szCs w:val="24"/>
          <w:lang w:val="en-US"/>
        </w:rPr>
        <w:t>com</w:t>
      </w:r>
      <w:r w:rsidR="00D865D7" w:rsidRPr="00293B6A">
        <w:rPr>
          <w:rFonts w:ascii="Times New Roman" w:eastAsia="Times New Roman" w:hAnsi="Times New Roman" w:cs="Times New Roman"/>
          <w:sz w:val="24"/>
          <w:szCs w:val="24"/>
        </w:rPr>
        <w:t>/</w:t>
      </w:r>
      <w:r w:rsidR="00D865D7" w:rsidRPr="00293B6A">
        <w:rPr>
          <w:rFonts w:ascii="Times New Roman" w:eastAsia="Times New Roman" w:hAnsi="Times New Roman" w:cs="Times New Roman"/>
          <w:sz w:val="24"/>
          <w:szCs w:val="24"/>
          <w:lang w:val="en-US"/>
        </w:rPr>
        <w:t>post</w:t>
      </w:r>
      <w:r w:rsidR="00D865D7" w:rsidRPr="00293B6A">
        <w:rPr>
          <w:rFonts w:ascii="Times New Roman" w:eastAsia="Times New Roman" w:hAnsi="Times New Roman" w:cs="Times New Roman"/>
          <w:sz w:val="24"/>
          <w:szCs w:val="24"/>
        </w:rPr>
        <w:t>/423889/</w:t>
      </w:r>
    </w:p>
    <w:sectPr w:rsidR="005123CE" w:rsidRPr="00293B6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07D0077"/>
    <w:multiLevelType w:val="hybridMultilevel"/>
    <w:tmpl w:val="EBE65F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DCE4D4F"/>
    <w:multiLevelType w:val="hybridMultilevel"/>
    <w:tmpl w:val="22A202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110EF"/>
    <w:rsid w:val="00026D06"/>
    <w:rsid w:val="000845F8"/>
    <w:rsid w:val="000846A3"/>
    <w:rsid w:val="000A3AC1"/>
    <w:rsid w:val="000A7D92"/>
    <w:rsid w:val="000C14E3"/>
    <w:rsid w:val="000D1DE7"/>
    <w:rsid w:val="00130A34"/>
    <w:rsid w:val="001865E2"/>
    <w:rsid w:val="001A324C"/>
    <w:rsid w:val="001C349F"/>
    <w:rsid w:val="001E2F0F"/>
    <w:rsid w:val="00210760"/>
    <w:rsid w:val="00230C9C"/>
    <w:rsid w:val="002641FD"/>
    <w:rsid w:val="0026765F"/>
    <w:rsid w:val="00273524"/>
    <w:rsid w:val="00293B6A"/>
    <w:rsid w:val="00295E3F"/>
    <w:rsid w:val="002A4B5A"/>
    <w:rsid w:val="002C55B2"/>
    <w:rsid w:val="002E011D"/>
    <w:rsid w:val="002F39AE"/>
    <w:rsid w:val="0031170F"/>
    <w:rsid w:val="00313261"/>
    <w:rsid w:val="00317C43"/>
    <w:rsid w:val="00336EF2"/>
    <w:rsid w:val="0034559A"/>
    <w:rsid w:val="003622AC"/>
    <w:rsid w:val="00375492"/>
    <w:rsid w:val="0039359A"/>
    <w:rsid w:val="003A6762"/>
    <w:rsid w:val="003B48E0"/>
    <w:rsid w:val="003B75B8"/>
    <w:rsid w:val="003D17C1"/>
    <w:rsid w:val="004449EB"/>
    <w:rsid w:val="00445E82"/>
    <w:rsid w:val="00486F5C"/>
    <w:rsid w:val="00493AE2"/>
    <w:rsid w:val="004C0464"/>
    <w:rsid w:val="004C5A53"/>
    <w:rsid w:val="004C734D"/>
    <w:rsid w:val="004E57B3"/>
    <w:rsid w:val="004F13E4"/>
    <w:rsid w:val="00505D36"/>
    <w:rsid w:val="005067A6"/>
    <w:rsid w:val="005123CE"/>
    <w:rsid w:val="00516FE8"/>
    <w:rsid w:val="005238AB"/>
    <w:rsid w:val="00541307"/>
    <w:rsid w:val="00541D05"/>
    <w:rsid w:val="00543D56"/>
    <w:rsid w:val="00553769"/>
    <w:rsid w:val="00555242"/>
    <w:rsid w:val="005A1A73"/>
    <w:rsid w:val="005B2CC8"/>
    <w:rsid w:val="005B6C69"/>
    <w:rsid w:val="005B7B37"/>
    <w:rsid w:val="005D7A26"/>
    <w:rsid w:val="005E5FF7"/>
    <w:rsid w:val="005F29AD"/>
    <w:rsid w:val="005F728E"/>
    <w:rsid w:val="00607AFE"/>
    <w:rsid w:val="006128DA"/>
    <w:rsid w:val="00617852"/>
    <w:rsid w:val="00626A56"/>
    <w:rsid w:val="006302E6"/>
    <w:rsid w:val="00645E84"/>
    <w:rsid w:val="00655398"/>
    <w:rsid w:val="006631D6"/>
    <w:rsid w:val="00672BCB"/>
    <w:rsid w:val="006749F4"/>
    <w:rsid w:val="00683A42"/>
    <w:rsid w:val="00683D31"/>
    <w:rsid w:val="00693B15"/>
    <w:rsid w:val="006951E1"/>
    <w:rsid w:val="006B467B"/>
    <w:rsid w:val="006C4A8A"/>
    <w:rsid w:val="00713C7F"/>
    <w:rsid w:val="007273ED"/>
    <w:rsid w:val="007420D3"/>
    <w:rsid w:val="00754D94"/>
    <w:rsid w:val="00771803"/>
    <w:rsid w:val="00791EFC"/>
    <w:rsid w:val="0079413B"/>
    <w:rsid w:val="007B42F2"/>
    <w:rsid w:val="007B789A"/>
    <w:rsid w:val="007D34A3"/>
    <w:rsid w:val="007D3819"/>
    <w:rsid w:val="007D4705"/>
    <w:rsid w:val="007F2CFA"/>
    <w:rsid w:val="007F46D1"/>
    <w:rsid w:val="00820E60"/>
    <w:rsid w:val="00823622"/>
    <w:rsid w:val="00825070"/>
    <w:rsid w:val="00850C83"/>
    <w:rsid w:val="00860D37"/>
    <w:rsid w:val="0086113F"/>
    <w:rsid w:val="008A7D89"/>
    <w:rsid w:val="008B6288"/>
    <w:rsid w:val="008C4D8B"/>
    <w:rsid w:val="008D78BA"/>
    <w:rsid w:val="008E4ED7"/>
    <w:rsid w:val="008F6845"/>
    <w:rsid w:val="0092656B"/>
    <w:rsid w:val="009324E9"/>
    <w:rsid w:val="0093372C"/>
    <w:rsid w:val="009C4646"/>
    <w:rsid w:val="009F5A3B"/>
    <w:rsid w:val="00A01406"/>
    <w:rsid w:val="00A02A9F"/>
    <w:rsid w:val="00A07ED3"/>
    <w:rsid w:val="00A110EF"/>
    <w:rsid w:val="00A155DF"/>
    <w:rsid w:val="00A178E0"/>
    <w:rsid w:val="00A30257"/>
    <w:rsid w:val="00A614C2"/>
    <w:rsid w:val="00A6310B"/>
    <w:rsid w:val="00A67D9F"/>
    <w:rsid w:val="00A857E4"/>
    <w:rsid w:val="00A91679"/>
    <w:rsid w:val="00AE10FB"/>
    <w:rsid w:val="00AE6A6D"/>
    <w:rsid w:val="00B362DD"/>
    <w:rsid w:val="00B51663"/>
    <w:rsid w:val="00B94802"/>
    <w:rsid w:val="00B97946"/>
    <w:rsid w:val="00BA0D76"/>
    <w:rsid w:val="00BA6C17"/>
    <w:rsid w:val="00BB0EE2"/>
    <w:rsid w:val="00BE1426"/>
    <w:rsid w:val="00BE2C4C"/>
    <w:rsid w:val="00C108A9"/>
    <w:rsid w:val="00C62971"/>
    <w:rsid w:val="00C65966"/>
    <w:rsid w:val="00C922EA"/>
    <w:rsid w:val="00C942C2"/>
    <w:rsid w:val="00CA3775"/>
    <w:rsid w:val="00CC22FE"/>
    <w:rsid w:val="00CD3D2F"/>
    <w:rsid w:val="00CF0EC7"/>
    <w:rsid w:val="00CF3554"/>
    <w:rsid w:val="00D20F8E"/>
    <w:rsid w:val="00D340DB"/>
    <w:rsid w:val="00D4372B"/>
    <w:rsid w:val="00D52819"/>
    <w:rsid w:val="00D714E3"/>
    <w:rsid w:val="00D865D7"/>
    <w:rsid w:val="00D90155"/>
    <w:rsid w:val="00D97056"/>
    <w:rsid w:val="00DA56E7"/>
    <w:rsid w:val="00DA6932"/>
    <w:rsid w:val="00DD52CF"/>
    <w:rsid w:val="00DE656C"/>
    <w:rsid w:val="00E005F0"/>
    <w:rsid w:val="00E86998"/>
    <w:rsid w:val="00EB69D4"/>
    <w:rsid w:val="00EC71B6"/>
    <w:rsid w:val="00EF1E8E"/>
    <w:rsid w:val="00F25CEF"/>
    <w:rsid w:val="00F41F4B"/>
    <w:rsid w:val="00FA1249"/>
    <w:rsid w:val="00FB09E7"/>
    <w:rsid w:val="00FD1468"/>
    <w:rsid w:val="00FD616B"/>
    <w:rsid w:val="00FF65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ADFABE8"/>
  <w15:chartTrackingRefBased/>
  <w15:docId w15:val="{385B46B3-1476-4A74-9C7F-B1033FA22A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unhideWhenUsed/>
    <w:qFormat/>
    <w:rsid w:val="00850C83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C62971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C6297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table" w:styleId="TableGrid">
    <w:name w:val="Table Grid"/>
    <w:basedOn w:val="TableNormal"/>
    <w:uiPriority w:val="39"/>
    <w:rsid w:val="007F46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72BCB"/>
    <w:pPr>
      <w:ind w:left="720"/>
      <w:contextualSpacing/>
    </w:pPr>
  </w:style>
  <w:style w:type="character" w:customStyle="1" w:styleId="texhtml">
    <w:name w:val="texhtml"/>
    <w:basedOn w:val="DefaultParagraphFont"/>
    <w:rsid w:val="007D3819"/>
  </w:style>
  <w:style w:type="character" w:styleId="UnresolvedMention">
    <w:name w:val="Unresolved Mention"/>
    <w:basedOn w:val="DefaultParagraphFont"/>
    <w:uiPriority w:val="99"/>
    <w:semiHidden/>
    <w:unhideWhenUsed/>
    <w:rsid w:val="005E5FF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4850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22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7599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2619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4034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5566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852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23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743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171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543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76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414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49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994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477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359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632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253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261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189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125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560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382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131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776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529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248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16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638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155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492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03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15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628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104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431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827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81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807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383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49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395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902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545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652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846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415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804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448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668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736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651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99977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40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8.bin"/><Relationship Id="rId34" Type="http://schemas.openxmlformats.org/officeDocument/2006/relationships/image" Target="media/image10.wmf"/><Relationship Id="rId42" Type="http://schemas.openxmlformats.org/officeDocument/2006/relationships/oleObject" Target="embeddings/oleObject23.bin"/><Relationship Id="rId47" Type="http://schemas.openxmlformats.org/officeDocument/2006/relationships/image" Target="media/image15.wmf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4.bin"/><Relationship Id="rId11" Type="http://schemas.openxmlformats.org/officeDocument/2006/relationships/image" Target="media/image4.emf"/><Relationship Id="rId24" Type="http://schemas.openxmlformats.org/officeDocument/2006/relationships/image" Target="media/image8.wmf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5.bin"/><Relationship Id="rId5" Type="http://schemas.openxmlformats.org/officeDocument/2006/relationships/image" Target="media/image1.wmf"/><Relationship Id="rId15" Type="http://schemas.openxmlformats.org/officeDocument/2006/relationships/hyperlink" Target="https://ru.wikipedia.org/wiki/%D0%9D%D1%83%D0%BB%D0%B5%D0%B2%D0%B0%D1%8F_%D0%B3%D0%B8%D0%BF%D0%BE%D1%82%D0%B5%D0%B7%D0%B0" TargetMode="External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1.wmf"/><Relationship Id="rId49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oleObject" Target="embeddings/oleObject16.bin"/><Relationship Id="rId44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hyperlink" Target="https://ru.wikipedia.org/wiki/%D0%93%D0%B8%D0%BF%D0%BE%D1%82%D0%B5%D0%B7%D0%B0" TargetMode="External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7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image" Target="media/image5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8.bin"/><Relationship Id="rId38" Type="http://schemas.openxmlformats.org/officeDocument/2006/relationships/image" Target="media/image12.wmf"/><Relationship Id="rId46" Type="http://schemas.openxmlformats.org/officeDocument/2006/relationships/oleObject" Target="embeddings/oleObject2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83</TotalTime>
  <Pages>8</Pages>
  <Words>2248</Words>
  <Characters>12815</Characters>
  <Application>Microsoft Office Word</Application>
  <DocSecurity>0</DocSecurity>
  <Lines>106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lees Eduard</dc:creator>
  <cp:keywords/>
  <dc:description/>
  <cp:lastModifiedBy>Blees Eduard</cp:lastModifiedBy>
  <cp:revision>107</cp:revision>
  <cp:lastPrinted>2018-12-11T11:53:00Z</cp:lastPrinted>
  <dcterms:created xsi:type="dcterms:W3CDTF">2018-10-29T22:38:00Z</dcterms:created>
  <dcterms:modified xsi:type="dcterms:W3CDTF">2018-12-11T23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